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media/image35.jpg" ContentType="image/png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86" r:id="rId1"/>
    <p:sldMasterId id="2147483698" r:id="rId2"/>
    <p:sldMasterId id="2147483711" r:id="rId3"/>
    <p:sldMasterId id="2147483723" r:id="rId4"/>
  </p:sldMasterIdLst>
  <p:notesMasterIdLst>
    <p:notesMasterId r:id="rId35"/>
  </p:notesMasterIdLst>
  <p:sldIdLst>
    <p:sldId id="379" r:id="rId5"/>
    <p:sldId id="324" r:id="rId6"/>
    <p:sldId id="380" r:id="rId7"/>
    <p:sldId id="260" r:id="rId8"/>
    <p:sldId id="316" r:id="rId9"/>
    <p:sldId id="348" r:id="rId10"/>
    <p:sldId id="384" r:id="rId11"/>
    <p:sldId id="385" r:id="rId12"/>
    <p:sldId id="386" r:id="rId13"/>
    <p:sldId id="332" r:id="rId14"/>
    <p:sldId id="294" r:id="rId15"/>
    <p:sldId id="345" r:id="rId16"/>
    <p:sldId id="302" r:id="rId17"/>
    <p:sldId id="284" r:id="rId18"/>
    <p:sldId id="346" r:id="rId19"/>
    <p:sldId id="306" r:id="rId20"/>
    <p:sldId id="377" r:id="rId21"/>
    <p:sldId id="387" r:id="rId22"/>
    <p:sldId id="388" r:id="rId23"/>
    <p:sldId id="389" r:id="rId24"/>
    <p:sldId id="390" r:id="rId25"/>
    <p:sldId id="391" r:id="rId26"/>
    <p:sldId id="392" r:id="rId27"/>
    <p:sldId id="393" r:id="rId28"/>
    <p:sldId id="394" r:id="rId29"/>
    <p:sldId id="395" r:id="rId30"/>
    <p:sldId id="396" r:id="rId31"/>
    <p:sldId id="397" r:id="rId32"/>
    <p:sldId id="398" r:id="rId33"/>
    <p:sldId id="399" r:id="rId3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0000CC"/>
    <a:srgbClr val="00FFCC"/>
    <a:srgbClr val="FF66FF"/>
    <a:srgbClr val="FFFF66"/>
    <a:srgbClr val="009900"/>
    <a:srgbClr val="FF0066"/>
    <a:srgbClr val="CC0066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94364" autoAdjust="0"/>
  </p:normalViewPr>
  <p:slideViewPr>
    <p:cSldViewPr snapToGrid="0">
      <p:cViewPr varScale="1">
        <p:scale>
          <a:sx n="69" d="100"/>
          <a:sy n="69" d="100"/>
        </p:scale>
        <p:origin x="-780" y="-10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0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tableStyles" Target="tableStyles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13.wmf"/><Relationship Id="rId7" Type="http://schemas.openxmlformats.org/officeDocument/2006/relationships/image" Target="../media/image6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25E9F28-657C-4416-99E0-05DE79490C3F}" type="datetimeFigureOut">
              <a:rPr lang="en-US" smtClean="0"/>
              <a:t>8/2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7A5BF86-3EC2-4F23-8181-4AEA7DDECD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01724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32E086-CAE4-4207-AF02-C54E9A53C12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84395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A5BF86-3EC2-4F23-8181-4AEA7DDECD73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59588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A5BF86-3EC2-4F23-8181-4AEA7DDECD73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99463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32E086-CAE4-4207-AF02-C54E9A53C126}" type="slidenum">
              <a:rPr lang="en-US" smtClean="0">
                <a:solidFill>
                  <a:prstClr val="black"/>
                </a:solidFill>
              </a:rPr>
              <a:pPr/>
              <a:t>1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94414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8/28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271566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8/28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539321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06375"/>
            <a:ext cx="2743200" cy="438785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06375"/>
            <a:ext cx="8026400" cy="4387851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8/28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049296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8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67083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8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4771704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8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375423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8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578035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8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9801537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8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2753158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8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322213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8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112223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8/28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7783878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8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113900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8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2046318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8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544466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22884A-3CD2-4884-8369-6E8C8C1CAC60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4244093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0A77-9C9A-424E-8D77-2F0517FB643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C9E2F0-1D80-4622-9C3D-596D07FEDDB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832412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0A77-9C9A-424E-8D77-2F0517FB643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C9E2F0-1D80-4622-9C3D-596D07FEDDB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529799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0A77-9C9A-424E-8D77-2F0517FB643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C9E2F0-1D80-4622-9C3D-596D07FEDDB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276599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0A77-9C9A-424E-8D77-2F0517FB643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C9E2F0-1D80-4622-9C3D-596D07FEDDB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640940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0A77-9C9A-424E-8D77-2F0517FB643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C9E2F0-1D80-4622-9C3D-596D07FEDDB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663731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0A77-9C9A-424E-8D77-2F0517FB643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C9E2F0-1D80-4622-9C3D-596D07FEDDB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36704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8/28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8807880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0A77-9C9A-424E-8D77-2F0517FB643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C9E2F0-1D80-4622-9C3D-596D07FEDDB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748791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0A77-9C9A-424E-8D77-2F0517FB643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C9E2F0-1D80-4622-9C3D-596D07FEDDB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82596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0A77-9C9A-424E-8D77-2F0517FB643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C9E2F0-1D80-4622-9C3D-596D07FEDDB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112111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0A77-9C9A-424E-8D77-2F0517FB643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C9E2F0-1D80-4622-9C3D-596D07FEDDB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943721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0A77-9C9A-424E-8D77-2F0517FB643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C9E2F0-1D80-4622-9C3D-596D07FEDDB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189781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899666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56759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203170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231048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45802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200151"/>
            <a:ext cx="5384800" cy="3394075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200151"/>
            <a:ext cx="5384800" cy="3394075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8/28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0632721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447413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638094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886134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430552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512512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79528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8/28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569297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344" y="198034"/>
            <a:ext cx="11823312" cy="6461933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499797" y="318559"/>
            <a:ext cx="10972800" cy="466064"/>
          </a:xfrm>
        </p:spPr>
        <p:txBody>
          <a:bodyPr>
            <a:noAutofit/>
          </a:bodyPr>
          <a:lstStyle>
            <a:lvl1pPr algn="l">
              <a:defRPr sz="2667" b="0" i="0">
                <a:solidFill>
                  <a:schemeClr val="tx1">
                    <a:lumMod val="85000"/>
                    <a:lumOff val="15000"/>
                  </a:schemeClr>
                </a:solidFill>
                <a:latin typeface="方正卡通简体" panose="03000509000000000000" pitchFamily="65" charset="-122"/>
                <a:ea typeface="方正卡通简体" panose="03000509000000000000" pitchFamily="65" charset="-122"/>
              </a:defRPr>
            </a:lvl1pPr>
          </a:lstStyle>
          <a:p>
            <a:r>
              <a:rPr lang="zh-CN" altLang="en-US" dirty="0" smtClean="0"/>
              <a:t>第一部分  点击此处输入您的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8/28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8" name="组合 7"/>
          <p:cNvGrpSpPr/>
          <p:nvPr userDrawn="1"/>
        </p:nvGrpSpPr>
        <p:grpSpPr>
          <a:xfrm>
            <a:off x="11232571" y="6282448"/>
            <a:ext cx="958165" cy="384043"/>
            <a:chOff x="8424428" y="4716750"/>
            <a:chExt cx="718624" cy="288032"/>
          </a:xfrm>
          <a:solidFill>
            <a:srgbClr val="BFBFBF"/>
          </a:solidFill>
        </p:grpSpPr>
        <p:sp>
          <p:nvSpPr>
            <p:cNvPr id="9" name="圆角矩形 8"/>
            <p:cNvSpPr/>
            <p:nvPr userDrawn="1"/>
          </p:nvSpPr>
          <p:spPr>
            <a:xfrm>
              <a:off x="8424428" y="4716750"/>
              <a:ext cx="468052" cy="288032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" name="矩形 9"/>
            <p:cNvSpPr/>
            <p:nvPr userDrawn="1"/>
          </p:nvSpPr>
          <p:spPr>
            <a:xfrm>
              <a:off x="8820472" y="4948014"/>
              <a:ext cx="322580" cy="5676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1" name="TextBox 10"/>
          <p:cNvSpPr txBox="1"/>
          <p:nvPr userDrawn="1"/>
        </p:nvSpPr>
        <p:spPr>
          <a:xfrm>
            <a:off x="11300685" y="6248767"/>
            <a:ext cx="503664" cy="4205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5E71900-10A2-4CC6-8A82-1659C4480C15}" type="slidenum">
              <a:rPr kumimoji="0" lang="zh-CN" altLang="en-US" sz="2133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2133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826679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8/28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688318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8/28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221045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8/28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520678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4.jp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4.jp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8/28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673897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8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266191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  <p:sldLayoutId id="214748371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740A77-9C9A-424E-8D77-2F0517FB643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C9E2F0-1D80-4622-9C3D-596D07FEDDB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35468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71554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33.wmf"/><Relationship Id="rId3" Type="http://schemas.openxmlformats.org/officeDocument/2006/relationships/image" Target="../media/image35.jpg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2.wmf"/><Relationship Id="rId5" Type="http://schemas.openxmlformats.org/officeDocument/2006/relationships/image" Target="../media/image36.png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24.bin"/><Relationship Id="rId4" Type="http://schemas.openxmlformats.org/officeDocument/2006/relationships/slide" Target="slide11.xml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40.wmf"/><Relationship Id="rId3" Type="http://schemas.openxmlformats.org/officeDocument/2006/relationships/image" Target="../media/image35.jpg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32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9.wmf"/><Relationship Id="rId5" Type="http://schemas.openxmlformats.org/officeDocument/2006/relationships/image" Target="../media/image36.png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29.bin"/><Relationship Id="rId4" Type="http://schemas.openxmlformats.org/officeDocument/2006/relationships/slide" Target="slide13.xml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3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6.wmf"/><Relationship Id="rId3" Type="http://schemas.openxmlformats.org/officeDocument/2006/relationships/image" Target="../media/image35.jpg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5.wmf"/><Relationship Id="rId5" Type="http://schemas.openxmlformats.org/officeDocument/2006/relationships/image" Target="../media/image36.png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35.bin"/><Relationship Id="rId4" Type="http://schemas.openxmlformats.org/officeDocument/2006/relationships/slide" Target="slide15.xml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3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17.xml"/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51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50.wmf"/><Relationship Id="rId5" Type="http://schemas.openxmlformats.org/officeDocument/2006/relationships/image" Target="../media/image54.png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40.bin"/><Relationship Id="rId4" Type="http://schemas.openxmlformats.org/officeDocument/2006/relationships/image" Target="../media/image53.jpg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4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58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4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57.wmf"/><Relationship Id="rId5" Type="http://schemas.openxmlformats.org/officeDocument/2006/relationships/image" Target="../media/image60.png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45.bin"/><Relationship Id="rId4" Type="http://schemas.openxmlformats.org/officeDocument/2006/relationships/image" Target="../media/image53.jpg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4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64.png"/><Relationship Id="rId7" Type="http://schemas.openxmlformats.org/officeDocument/2006/relationships/image" Target="../media/image68.pn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7.png"/><Relationship Id="rId5" Type="http://schemas.openxmlformats.org/officeDocument/2006/relationships/image" Target="../media/image66.gif"/><Relationship Id="rId4" Type="http://schemas.openxmlformats.org/officeDocument/2006/relationships/image" Target="../media/image65.gi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0.jp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7" Type="http://schemas.openxmlformats.org/officeDocument/2006/relationships/image" Target="../media/image10.jpg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7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7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54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58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6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8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6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4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9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5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64.png"/><Relationship Id="rId7" Type="http://schemas.openxmlformats.org/officeDocument/2006/relationships/image" Target="../media/image68.pn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67.png"/><Relationship Id="rId5" Type="http://schemas.openxmlformats.org/officeDocument/2006/relationships/image" Target="../media/image66.gif"/><Relationship Id="rId4" Type="http://schemas.openxmlformats.org/officeDocument/2006/relationships/image" Target="../media/image65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3.jp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2052" name="Picture 4" descr="Copy of Copy of hoa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3" name="WordArt 3"/>
          <p:cNvSpPr>
            <a:spLocks noChangeArrowheads="1" noChangeShapeType="1" noTextEdit="1"/>
          </p:cNvSpPr>
          <p:nvPr/>
        </p:nvSpPr>
        <p:spPr bwMode="auto">
          <a:xfrm>
            <a:off x="1260895" y="861322"/>
            <a:ext cx="10564483" cy="26384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spcFirstLastPara="1" wrap="none" fromWordArt="1">
            <a:prstTxWarp prst="textArchUp">
              <a:avLst>
                <a:gd name="adj" fmla="val 11231323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kern="10" dirty="0" smtClean="0">
                <a:solidFill>
                  <a:srgbClr val="0070C0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IỆT LIỆT CHÀO MỪNG</a:t>
            </a:r>
            <a:endParaRPr kumimoji="0" lang="en-US" sz="4800" b="1" i="0" u="none" strike="noStrike" kern="10" cap="none" spc="0" normalizeH="0" baseline="0" noProof="0" dirty="0">
              <a:ln>
                <a:noFill/>
              </a:ln>
              <a:solidFill>
                <a:srgbClr val="0070C0"/>
              </a:solidFill>
              <a:effectLst>
                <a:outerShdw dist="35921" dir="2700000" algn="ctr" rotWithShape="0">
                  <a:srgbClr val="808080"/>
                </a:outerShdw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4" name="Text Box 4"/>
          <p:cNvSpPr txBox="1">
            <a:spLocks noChangeArrowheads="1"/>
          </p:cNvSpPr>
          <p:nvPr/>
        </p:nvSpPr>
        <p:spPr bwMode="auto">
          <a:xfrm>
            <a:off x="894271" y="3436043"/>
            <a:ext cx="10811773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THẦY CÔ ĐẾN THAM DỰ TIẾT HỌC </a:t>
            </a:r>
          </a:p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MÔN TOÁN </a:t>
            </a:r>
            <a:r>
              <a:rPr lang="en-US" sz="4800" b="1" smtClean="0">
                <a:solidFill>
                  <a:prstClr val="black"/>
                </a:solidFill>
                <a:cs typeface="Times New Roman" panose="02020603050405020304" pitchFamily="18" charset="0"/>
              </a:rPr>
              <a:t>7 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0565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1151122" y="3467813"/>
            <a:ext cx="7053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 </a:t>
            </a:r>
            <a:endParaRPr lang="en-US" sz="3200" b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112084" y="4465940"/>
            <a:ext cx="7444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endParaRPr lang="en-US" sz="3200" b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944458" y="3543445"/>
            <a:ext cx="40310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endParaRPr lang="en-US" sz="3200" b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861119" y="4414402"/>
            <a:ext cx="6643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endParaRPr lang="en-US" sz="3200" b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Flowchart: Connector 34">
            <a:hlinkClick r:id="rId4" action="ppaction://hlinksldjump"/>
          </p:cNvPr>
          <p:cNvSpPr/>
          <p:nvPr/>
        </p:nvSpPr>
        <p:spPr>
          <a:xfrm>
            <a:off x="1067101" y="3498085"/>
            <a:ext cx="590844" cy="523220"/>
          </a:xfrm>
          <a:prstGeom prst="flowChartConnector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266699" y="285752"/>
            <a:ext cx="3915076" cy="1162229"/>
            <a:chOff x="266699" y="285752"/>
            <a:chExt cx="3915076" cy="1162229"/>
          </a:xfrm>
        </p:grpSpPr>
        <p:sp>
          <p:nvSpPr>
            <p:cNvPr id="25" name="TextBox 24"/>
            <p:cNvSpPr txBox="1"/>
            <p:nvPr/>
          </p:nvSpPr>
          <p:spPr>
            <a:xfrm>
              <a:off x="1362523" y="509676"/>
              <a:ext cx="2819252" cy="70788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 err="1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40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Round Same Side Corner Rectangle 25"/>
            <p:cNvSpPr/>
            <p:nvPr/>
          </p:nvSpPr>
          <p:spPr>
            <a:xfrm rot="5400000">
              <a:off x="1568607" y="-1016156"/>
              <a:ext cx="1162229" cy="3766045"/>
            </a:xfrm>
            <a:prstGeom prst="round2SameRect">
              <a:avLst/>
            </a:prstGeom>
            <a:noFill/>
            <a:ln w="38100">
              <a:solidFill>
                <a:srgbClr val="FF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8" name="Picture 2" descr="TAN THANH LANG SON VIET NAM GATE: Tin học abc ( Informatics )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2969" y="317042"/>
              <a:ext cx="1188585" cy="10996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036316"/>
              </p:ext>
            </p:extLst>
          </p:nvPr>
        </p:nvGraphicFramePr>
        <p:xfrm>
          <a:off x="5981780" y="1693205"/>
          <a:ext cx="241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0" name="Equation" r:id="rId6" imgW="1269449" imgH="203112" progId="Equation.DSMT4">
                  <p:embed/>
                </p:oleObj>
              </mc:Choice>
              <mc:Fallback>
                <p:oleObj name="Equation" r:id="rId6" imgW="1269449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80" y="1693205"/>
                        <a:ext cx="2413000" cy="3810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458975"/>
              </p:ext>
            </p:extLst>
          </p:nvPr>
        </p:nvGraphicFramePr>
        <p:xfrm>
          <a:off x="7091298" y="2156954"/>
          <a:ext cx="674037" cy="419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1" name="Equation" r:id="rId8" imgW="342603" imgH="177646" progId="Equation.DSMT4">
                  <p:embed/>
                </p:oleObj>
              </mc:Choice>
              <mc:Fallback>
                <p:oleObj name="Equation" r:id="rId8" imgW="342603" imgH="1776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298" y="2156954"/>
                        <a:ext cx="674037" cy="419991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446638" y="1557706"/>
            <a:ext cx="26131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8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149721" y="2093274"/>
            <a:ext cx="50385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826333" y="23002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374517"/>
              </p:ext>
            </p:extLst>
          </p:nvPr>
        </p:nvGraphicFramePr>
        <p:xfrm>
          <a:off x="1724128" y="3613717"/>
          <a:ext cx="1846659" cy="459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2" name="Equation" r:id="rId10" imgW="571252" imgH="165028" progId="Equation.DSMT4">
                  <p:embed/>
                </p:oleObj>
              </mc:Choice>
              <mc:Fallback>
                <p:oleObj name="Equation" r:id="rId10" imgW="571252" imgH="16502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128" y="3613717"/>
                        <a:ext cx="1846659" cy="459519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1863971" y="47679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79075"/>
              </p:ext>
            </p:extLst>
          </p:nvPr>
        </p:nvGraphicFramePr>
        <p:xfrm>
          <a:off x="1724128" y="4584633"/>
          <a:ext cx="1846659" cy="465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3" name="Equation" r:id="rId12" imgW="571252" imgH="165028" progId="Equation.DSMT4">
                  <p:embed/>
                </p:oleObj>
              </mc:Choice>
              <mc:Fallback>
                <p:oleObj name="Equation" r:id="rId12" imgW="571252" imgH="16502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128" y="4584633"/>
                        <a:ext cx="1846659" cy="465178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6705535" y="372179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557940"/>
              </p:ext>
            </p:extLst>
          </p:nvPr>
        </p:nvGraphicFramePr>
        <p:xfrm>
          <a:off x="6508809" y="3556938"/>
          <a:ext cx="1842721" cy="526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4" name="Equation" r:id="rId14" imgW="774364" imgH="253890" progId="Equation.DSMT4">
                  <p:embed/>
                </p:oleObj>
              </mc:Choice>
              <mc:Fallback>
                <p:oleObj name="Equation" r:id="rId14" imgW="774364" imgH="25389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809" y="3556938"/>
                        <a:ext cx="1842721" cy="52649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6508809" y="4445179"/>
            <a:ext cx="3064109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0108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  <p:bldP spid="31" grpId="0"/>
      <p:bldP spid="33" grpId="0"/>
      <p:bldP spid="35" grpId="0" animBg="1"/>
      <p:bldP spid="5" grpId="0"/>
      <p:bldP spid="2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41975" y="1919915"/>
            <a:ext cx="16655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07568" y="3383414"/>
            <a:ext cx="7434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endParaRPr lang="en-US" sz="36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199388" y="4607550"/>
            <a:ext cx="28790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endParaRPr lang="en-US" sz="36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56040" y="3364250"/>
            <a:ext cx="2592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endParaRPr lang="en-US" sz="36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456040" y="4607550"/>
            <a:ext cx="31683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endParaRPr lang="en-US" sz="36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Oval 8">
            <a:hlinkClick r:id="rId4" action="ppaction://hlinksldjump"/>
          </p:cNvPr>
          <p:cNvSpPr/>
          <p:nvPr/>
        </p:nvSpPr>
        <p:spPr>
          <a:xfrm>
            <a:off x="6327292" y="3287291"/>
            <a:ext cx="748496" cy="740630"/>
          </a:xfrm>
          <a:prstGeom prst="ellipse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srgbClr val="7030A0"/>
              </a:solidFill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266699" y="285752"/>
            <a:ext cx="3915076" cy="1162229"/>
            <a:chOff x="266699" y="285752"/>
            <a:chExt cx="3915076" cy="1162229"/>
          </a:xfrm>
        </p:grpSpPr>
        <p:sp>
          <p:nvSpPr>
            <p:cNvPr id="21" name="TextBox 20"/>
            <p:cNvSpPr txBox="1"/>
            <p:nvPr/>
          </p:nvSpPr>
          <p:spPr>
            <a:xfrm>
              <a:off x="1362523" y="509676"/>
              <a:ext cx="2819252" cy="70788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 err="1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40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Round Same Side Corner Rectangle 21"/>
            <p:cNvSpPr/>
            <p:nvPr/>
          </p:nvSpPr>
          <p:spPr>
            <a:xfrm rot="5400000">
              <a:off x="1568607" y="-1016156"/>
              <a:ext cx="1162229" cy="3766045"/>
            </a:xfrm>
            <a:prstGeom prst="round2SameRect">
              <a:avLst/>
            </a:prstGeom>
            <a:noFill/>
            <a:ln w="38100">
              <a:solidFill>
                <a:srgbClr val="FF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3" name="Picture 2" descr="TAN THANH LANG SON VIET NAM GATE: Tin học abc ( Informatics )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2969" y="317042"/>
              <a:ext cx="1188585" cy="10996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7" name="Rectangle 107"/>
          <p:cNvSpPr>
            <a:spLocks noChangeArrowheads="1"/>
          </p:cNvSpPr>
          <p:nvPr/>
        </p:nvSpPr>
        <p:spPr bwMode="auto">
          <a:xfrm>
            <a:off x="2004364" y="2003539"/>
            <a:ext cx="33650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457552"/>
              </p:ext>
            </p:extLst>
          </p:nvPr>
        </p:nvGraphicFramePr>
        <p:xfrm>
          <a:off x="5248067" y="2089100"/>
          <a:ext cx="653298" cy="437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3" name="Equation" r:id="rId6" imgW="126835" imgH="139518" progId="Equation.DSMT4">
                  <p:embed/>
                </p:oleObj>
              </mc:Choice>
              <mc:Fallback>
                <p:oleObj name="Equation" r:id="rId6" imgW="126835" imgH="139518" progId="Equation.DSMT4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067" y="2089100"/>
                        <a:ext cx="653298" cy="437659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08"/>
          <p:cNvSpPr>
            <a:spLocks noChangeArrowheads="1"/>
          </p:cNvSpPr>
          <p:nvPr/>
        </p:nvSpPr>
        <p:spPr bwMode="auto">
          <a:xfrm>
            <a:off x="5867316" y="1981470"/>
            <a:ext cx="24609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112"/>
          <p:cNvSpPr>
            <a:spLocks noChangeArrowheads="1"/>
          </p:cNvSpPr>
          <p:nvPr/>
        </p:nvSpPr>
        <p:spPr bwMode="auto">
          <a:xfrm>
            <a:off x="605540" y="17525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786348"/>
              </p:ext>
            </p:extLst>
          </p:nvPr>
        </p:nvGraphicFramePr>
        <p:xfrm>
          <a:off x="8279853" y="1834476"/>
          <a:ext cx="1344539" cy="861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4" name="Equation" r:id="rId8" imgW="609336" imgH="393529" progId="Equation.DSMT4">
                  <p:embed/>
                </p:oleObj>
              </mc:Choice>
              <mc:Fallback>
                <p:oleObj name="Equation" r:id="rId8" imgW="609336" imgH="393529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9853" y="1834476"/>
                        <a:ext cx="1344539" cy="86134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957023"/>
              </p:ext>
            </p:extLst>
          </p:nvPr>
        </p:nvGraphicFramePr>
        <p:xfrm>
          <a:off x="2772149" y="3383414"/>
          <a:ext cx="471054" cy="839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5" name="Equation" r:id="rId10" imgW="215713" imgH="393359" progId="Equation.DSMT4">
                  <p:embed/>
                </p:oleObj>
              </mc:Choice>
              <mc:Fallback>
                <p:oleObj name="Equation" r:id="rId10" imgW="215713" imgH="393359" progId="Equation.DSMT4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2149" y="3383414"/>
                        <a:ext cx="471054" cy="83970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16"/>
          <p:cNvSpPr>
            <a:spLocks noChangeArrowheads="1"/>
          </p:cNvSpPr>
          <p:nvPr/>
        </p:nvSpPr>
        <p:spPr bwMode="auto">
          <a:xfrm>
            <a:off x="2874818" y="4800924"/>
            <a:ext cx="12192000" cy="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581563"/>
              </p:ext>
            </p:extLst>
          </p:nvPr>
        </p:nvGraphicFramePr>
        <p:xfrm>
          <a:off x="2823483" y="4517384"/>
          <a:ext cx="368385" cy="94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6" name="Equation" r:id="rId12" imgW="152334" imgH="393529" progId="Equation.DSMT4">
                  <p:embed/>
                </p:oleObj>
              </mc:Choice>
              <mc:Fallback>
                <p:oleObj name="Equation" r:id="rId12" imgW="152334" imgH="393529" progId="Equation.DSMT4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3483" y="4517384"/>
                        <a:ext cx="368385" cy="943987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118"/>
          <p:cNvSpPr>
            <a:spLocks noChangeArrowheads="1"/>
          </p:cNvSpPr>
          <p:nvPr/>
        </p:nvSpPr>
        <p:spPr bwMode="auto">
          <a:xfrm>
            <a:off x="-906571" y="2230582"/>
            <a:ext cx="150055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654381"/>
              </p:ext>
            </p:extLst>
          </p:nvPr>
        </p:nvGraphicFramePr>
        <p:xfrm>
          <a:off x="7097781" y="3325729"/>
          <a:ext cx="454475" cy="539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7" name="Equation" r:id="rId14" imgW="126725" imgH="177415" progId="Equation.DSMT4">
                  <p:embed/>
                </p:oleObj>
              </mc:Choice>
              <mc:Fallback>
                <p:oleObj name="Equation" r:id="rId14" imgW="126725" imgH="177415" progId="Equation.DSMT4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781" y="3325729"/>
                        <a:ext cx="454475" cy="539689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120"/>
          <p:cNvSpPr>
            <a:spLocks noChangeArrowheads="1"/>
          </p:cNvSpPr>
          <p:nvPr/>
        </p:nvSpPr>
        <p:spPr bwMode="auto">
          <a:xfrm>
            <a:off x="4149006" y="4347968"/>
            <a:ext cx="12192000" cy="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621750"/>
              </p:ext>
            </p:extLst>
          </p:nvPr>
        </p:nvGraphicFramePr>
        <p:xfrm>
          <a:off x="7163899" y="4491794"/>
          <a:ext cx="388357" cy="995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8" name="Equation" r:id="rId16" imgW="152334" imgH="393529" progId="Equation.DSMT4">
                  <p:embed/>
                </p:oleObj>
              </mc:Choice>
              <mc:Fallback>
                <p:oleObj name="Equation" r:id="rId16" imgW="152334" imgH="393529" progId="Equation.DSMT4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3899" y="4491794"/>
                        <a:ext cx="388357" cy="99516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7441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9" grpId="0" animBg="1"/>
      <p:bldP spid="7" grpId="0"/>
      <p:bldP spid="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4040" y="1891257"/>
            <a:ext cx="106940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3</a:t>
            </a:r>
            <a:r>
              <a:rPr lang="en-US" sz="36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23455" y="3363211"/>
            <a:ext cx="54154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Oval 8">
            <a:hlinkClick r:id="rId4" action="ppaction://hlinksldjump"/>
          </p:cNvPr>
          <p:cNvSpPr/>
          <p:nvPr/>
        </p:nvSpPr>
        <p:spPr>
          <a:xfrm>
            <a:off x="484485" y="3326036"/>
            <a:ext cx="748496" cy="740630"/>
          </a:xfrm>
          <a:prstGeom prst="ellipse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srgbClr val="7030A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456040" y="4409235"/>
            <a:ext cx="51216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3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en-US" sz="36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23455" y="4385768"/>
            <a:ext cx="54154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en-US" sz="36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456040" y="3345781"/>
            <a:ext cx="51216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en-US" sz="36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266699" y="285752"/>
            <a:ext cx="3915076" cy="1162229"/>
            <a:chOff x="266699" y="285752"/>
            <a:chExt cx="3915076" cy="1162229"/>
          </a:xfrm>
        </p:grpSpPr>
        <p:sp>
          <p:nvSpPr>
            <p:cNvPr id="33" name="TextBox 32"/>
            <p:cNvSpPr txBox="1"/>
            <p:nvPr/>
          </p:nvSpPr>
          <p:spPr>
            <a:xfrm>
              <a:off x="1362523" y="509676"/>
              <a:ext cx="2819252" cy="70788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 err="1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40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Round Same Side Corner Rectangle 33"/>
            <p:cNvSpPr/>
            <p:nvPr/>
          </p:nvSpPr>
          <p:spPr>
            <a:xfrm rot="5400000">
              <a:off x="1568607" y="-1016156"/>
              <a:ext cx="1162229" cy="3766045"/>
            </a:xfrm>
            <a:prstGeom prst="round2SameRect">
              <a:avLst/>
            </a:prstGeom>
            <a:noFill/>
            <a:ln w="38100">
              <a:solidFill>
                <a:srgbClr val="FF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5" name="Picture 2" descr="TAN THANH LANG SON VIET NAM GATE: Tin học abc ( Informatics )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2969" y="317042"/>
              <a:ext cx="1188585" cy="10996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9" name="Rectangle 28"/>
          <p:cNvSpPr/>
          <p:nvPr/>
        </p:nvSpPr>
        <p:spPr>
          <a:xfrm>
            <a:off x="1720005" y="2014780"/>
            <a:ext cx="32223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30" name="Rectangle 106"/>
          <p:cNvSpPr>
            <a:spLocks noChangeArrowheads="1"/>
          </p:cNvSpPr>
          <p:nvPr/>
        </p:nvSpPr>
        <p:spPr bwMode="auto">
          <a:xfrm>
            <a:off x="5200713" y="225484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336271"/>
              </p:ext>
            </p:extLst>
          </p:nvPr>
        </p:nvGraphicFramePr>
        <p:xfrm>
          <a:off x="4872911" y="1903711"/>
          <a:ext cx="1768123" cy="904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2" name="Equation" r:id="rId6" imgW="837836" imgH="431613" progId="Equation.DSMT4">
                  <p:embed/>
                </p:oleObj>
              </mc:Choice>
              <mc:Fallback>
                <p:oleObj name="Equation" r:id="rId6" imgW="837836" imgH="431613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911" y="1903711"/>
                        <a:ext cx="1768123" cy="904154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108"/>
          <p:cNvSpPr>
            <a:spLocks noChangeArrowheads="1"/>
          </p:cNvSpPr>
          <p:nvPr/>
        </p:nvSpPr>
        <p:spPr bwMode="auto">
          <a:xfrm>
            <a:off x="1286323" y="35692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218358"/>
              </p:ext>
            </p:extLst>
          </p:nvPr>
        </p:nvGraphicFramePr>
        <p:xfrm>
          <a:off x="1294712" y="3345781"/>
          <a:ext cx="457071" cy="809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3" name="Equation" r:id="rId8" imgW="152280" imgH="393480" progId="Equation.DSMT4">
                  <p:embed/>
                </p:oleObj>
              </mc:Choice>
              <mc:Fallback>
                <p:oleObj name="Equation" r:id="rId8" imgW="152280" imgH="39348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4712" y="3345781"/>
                        <a:ext cx="457071" cy="809639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110"/>
          <p:cNvSpPr>
            <a:spLocks noChangeArrowheads="1"/>
          </p:cNvSpPr>
          <p:nvPr/>
        </p:nvSpPr>
        <p:spPr bwMode="auto">
          <a:xfrm>
            <a:off x="2715491" y="3400890"/>
            <a:ext cx="12192000" cy="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4503"/>
              </p:ext>
            </p:extLst>
          </p:nvPr>
        </p:nvGraphicFramePr>
        <p:xfrm>
          <a:off x="7098785" y="3306086"/>
          <a:ext cx="535070" cy="760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4" name="Equation" r:id="rId10" imgW="228501" imgH="393529" progId="Equation.DSMT4">
                  <p:embed/>
                </p:oleObj>
              </mc:Choice>
              <mc:Fallback>
                <p:oleObj name="Equation" r:id="rId10" imgW="228501" imgH="393529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8785" y="3306086"/>
                        <a:ext cx="535070" cy="76058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224803"/>
              </p:ext>
            </p:extLst>
          </p:nvPr>
        </p:nvGraphicFramePr>
        <p:xfrm>
          <a:off x="7111653" y="4483789"/>
          <a:ext cx="679509" cy="548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5" name="Equation" r:id="rId12" imgW="190440" imgH="164880" progId="Equation.DSMT4">
                  <p:embed/>
                </p:oleObj>
              </mc:Choice>
              <mc:Fallback>
                <p:oleObj name="Equation" r:id="rId12" imgW="190440" imgH="16488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1653" y="4483789"/>
                        <a:ext cx="679509" cy="548309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26213"/>
              </p:ext>
            </p:extLst>
          </p:nvPr>
        </p:nvGraphicFramePr>
        <p:xfrm>
          <a:off x="1243444" y="4373396"/>
          <a:ext cx="458356" cy="570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6" name="Equation" r:id="rId14" imgW="88560" imgH="164880" progId="Equation.DSMT4">
                  <p:embed/>
                </p:oleObj>
              </mc:Choice>
              <mc:Fallback>
                <p:oleObj name="Equation" r:id="rId14" imgW="88560" imgH="16488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444" y="4373396"/>
                        <a:ext cx="458356" cy="570079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3281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9" grpId="0" animBg="1"/>
      <p:bldP spid="25" grpId="0"/>
      <p:bldP spid="26" grpId="0"/>
      <p:bldP spid="27" grpId="0"/>
      <p:bldP spid="2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1041009" y="1725024"/>
            <a:ext cx="991772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defRPr/>
            </a:pPr>
            <a:r>
              <a:rPr lang="en-US" sz="3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362524" y="3223628"/>
            <a:ext cx="25583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endParaRPr lang="en-US" sz="3200" b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362524" y="4330134"/>
            <a:ext cx="25583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3200" b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484358" y="3214386"/>
            <a:ext cx="25583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endParaRPr lang="en-US" sz="3200" b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373858" y="4330134"/>
            <a:ext cx="43341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endParaRPr lang="en-US" sz="3200" b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Flowchart: Connector 34">
            <a:hlinkClick r:id="rId3" action="ppaction://hlinksldjump"/>
          </p:cNvPr>
          <p:cNvSpPr/>
          <p:nvPr/>
        </p:nvSpPr>
        <p:spPr>
          <a:xfrm>
            <a:off x="1300376" y="4409799"/>
            <a:ext cx="590844" cy="512487"/>
          </a:xfrm>
          <a:prstGeom prst="flowChartConnector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266699" y="285752"/>
            <a:ext cx="3915076" cy="1162229"/>
            <a:chOff x="266699" y="285752"/>
            <a:chExt cx="3915076" cy="1162229"/>
          </a:xfrm>
        </p:grpSpPr>
        <p:sp>
          <p:nvSpPr>
            <p:cNvPr id="25" name="TextBox 24"/>
            <p:cNvSpPr txBox="1"/>
            <p:nvPr/>
          </p:nvSpPr>
          <p:spPr>
            <a:xfrm>
              <a:off x="1362523" y="509676"/>
              <a:ext cx="2819252" cy="70788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 err="1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40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Round Same Side Corner Rectangle 25"/>
            <p:cNvSpPr/>
            <p:nvPr/>
          </p:nvSpPr>
          <p:spPr>
            <a:xfrm rot="5400000">
              <a:off x="1568607" y="-1016156"/>
              <a:ext cx="1162229" cy="3766045"/>
            </a:xfrm>
            <a:prstGeom prst="round2SameRect">
              <a:avLst/>
            </a:prstGeom>
            <a:noFill/>
            <a:ln w="38100">
              <a:solidFill>
                <a:srgbClr val="FF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8" name="Picture 2" descr="TAN THANH LANG SON VIET NAM GATE: Tin học abc ( Informatics )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2969" y="317042"/>
              <a:ext cx="1188585" cy="10996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" name="Rectangle 1"/>
          <p:cNvSpPr/>
          <p:nvPr/>
        </p:nvSpPr>
        <p:spPr>
          <a:xfrm>
            <a:off x="2512177" y="1827619"/>
            <a:ext cx="90658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ỏ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x – (- y + z + t ), t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" name="Rectangle 4"/>
          <p:cNvSpPr/>
          <p:nvPr/>
        </p:nvSpPr>
        <p:spPr>
          <a:xfrm>
            <a:off x="1995464" y="3286674"/>
            <a:ext cx="2013693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– y + z + t </a:t>
            </a:r>
          </a:p>
        </p:txBody>
      </p:sp>
      <p:sp>
        <p:nvSpPr>
          <p:cNvPr id="6" name="Rectangle 5"/>
          <p:cNvSpPr/>
          <p:nvPr/>
        </p:nvSpPr>
        <p:spPr>
          <a:xfrm>
            <a:off x="1995992" y="4399066"/>
            <a:ext cx="1872629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+ y - z - t </a:t>
            </a:r>
          </a:p>
        </p:txBody>
      </p:sp>
      <p:sp>
        <p:nvSpPr>
          <p:cNvPr id="7" name="Rectangle 6"/>
          <p:cNvSpPr/>
          <p:nvPr/>
        </p:nvSpPr>
        <p:spPr>
          <a:xfrm>
            <a:off x="6075202" y="3256807"/>
            <a:ext cx="2036135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+ y + z + t </a:t>
            </a:r>
          </a:p>
        </p:txBody>
      </p:sp>
      <p:sp>
        <p:nvSpPr>
          <p:cNvPr id="8" name="Rectangle 7"/>
          <p:cNvSpPr/>
          <p:nvPr/>
        </p:nvSpPr>
        <p:spPr>
          <a:xfrm>
            <a:off x="5999870" y="4360911"/>
            <a:ext cx="1939955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–  y - z - t </a:t>
            </a:r>
          </a:p>
        </p:txBody>
      </p:sp>
    </p:spTree>
    <p:extLst>
      <p:ext uri="{BB962C8B-B14F-4D97-AF65-F5344CB8AC3E}">
        <p14:creationId xmlns:p14="http://schemas.microsoft.com/office/powerpoint/2010/main" val="2596364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7" grpId="0"/>
      <p:bldP spid="29" grpId="0"/>
      <p:bldP spid="31" grpId="0"/>
      <p:bldP spid="33" grpId="0"/>
      <p:bldP spid="35" grpId="0" animBg="1"/>
      <p:bldP spid="2" grpId="0"/>
      <p:bldP spid="5" grpId="0" animBg="1"/>
      <p:bldP spid="6" grpId="0" animBg="1"/>
      <p:bldP spid="7" grpId="0" animBg="1"/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352300" y="295151"/>
            <a:ext cx="3665518" cy="1367763"/>
            <a:chOff x="5229100" y="2676401"/>
            <a:chExt cx="3257800" cy="1367763"/>
          </a:xfrm>
        </p:grpSpPr>
        <p:sp>
          <p:nvSpPr>
            <p:cNvPr id="4" name="TextBox 3"/>
            <p:cNvSpPr txBox="1"/>
            <p:nvPr/>
          </p:nvSpPr>
          <p:spPr>
            <a:xfrm>
              <a:off x="6147519" y="2843835"/>
              <a:ext cx="2229930" cy="120032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 dirty="0" err="1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36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29100" y="2676401"/>
              <a:ext cx="808968" cy="981200"/>
            </a:xfrm>
            <a:prstGeom prst="rect">
              <a:avLst/>
            </a:prstGeom>
          </p:spPr>
        </p:pic>
        <p:sp>
          <p:nvSpPr>
            <p:cNvPr id="11" name="Round Same Side Corner Rectangle 10"/>
            <p:cNvSpPr/>
            <p:nvPr/>
          </p:nvSpPr>
          <p:spPr>
            <a:xfrm rot="5400000">
              <a:off x="6367400" y="1538101"/>
              <a:ext cx="981200" cy="3257800"/>
            </a:xfrm>
            <a:prstGeom prst="round2Same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" name="Rectangle 2"/>
          <p:cNvSpPr/>
          <p:nvPr/>
        </p:nvSpPr>
        <p:spPr>
          <a:xfrm>
            <a:off x="4186322" y="417857"/>
            <a:ext cx="22573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: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392741"/>
              </p:ext>
            </p:extLst>
          </p:nvPr>
        </p:nvGraphicFramePr>
        <p:xfrm>
          <a:off x="983717" y="1437310"/>
          <a:ext cx="2081084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2" name="Equation" r:id="rId6" imgW="850680" imgH="393480" progId="Equation.DSMT4">
                  <p:embed/>
                </p:oleObj>
              </mc:Choice>
              <mc:Fallback>
                <p:oleObj name="Equation" r:id="rId6" imgW="8506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717" y="1437310"/>
                        <a:ext cx="2081084" cy="86042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502225"/>
              </p:ext>
            </p:extLst>
          </p:nvPr>
        </p:nvGraphicFramePr>
        <p:xfrm>
          <a:off x="6627406" y="1358463"/>
          <a:ext cx="247015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3" name="Equation" r:id="rId8" imgW="1117440" imgH="431640" progId="Equation.DSMT4">
                  <p:embed/>
                </p:oleObj>
              </mc:Choice>
              <mc:Fallback>
                <p:oleObj name="Equation" r:id="rId8" imgW="111744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406" y="1358463"/>
                        <a:ext cx="2470150" cy="944562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6336710" y="398460"/>
            <a:ext cx="6243218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,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1700540"/>
            <a:ext cx="359804" cy="11522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 flipH="1">
            <a:off x="5314996" y="3014236"/>
            <a:ext cx="4336" cy="321621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1213065" y="356061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658798"/>
              </p:ext>
            </p:extLst>
          </p:nvPr>
        </p:nvGraphicFramePr>
        <p:xfrm>
          <a:off x="983717" y="3014236"/>
          <a:ext cx="2272101" cy="2926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4" name="Equation" r:id="rId10" imgW="710891" imgH="1218671" progId="Equation.DSMT4">
                  <p:embed/>
                </p:oleObj>
              </mc:Choice>
              <mc:Fallback>
                <p:oleObj name="Equation" r:id="rId10" imgW="710891" imgH="121867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717" y="3014236"/>
                        <a:ext cx="2272101" cy="292644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6960459" y="22314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922521"/>
              </p:ext>
            </p:extLst>
          </p:nvPr>
        </p:nvGraphicFramePr>
        <p:xfrm>
          <a:off x="6620873" y="2925797"/>
          <a:ext cx="2470150" cy="1107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5" name="Equation" r:id="rId12" imgW="723586" imgH="393529" progId="Equation.DSMT4">
                  <p:embed/>
                </p:oleObj>
              </mc:Choice>
              <mc:Fallback>
                <p:oleObj name="Equation" r:id="rId12" imgW="723586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0873" y="2925797"/>
                        <a:ext cx="2470150" cy="110711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5"/>
          <p:cNvSpPr>
            <a:spLocks noChangeArrowheads="1"/>
          </p:cNvSpPr>
          <p:nvPr/>
        </p:nvSpPr>
        <p:spPr bwMode="auto">
          <a:xfrm>
            <a:off x="6725176" y="40940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243317"/>
              </p:ext>
            </p:extLst>
          </p:nvPr>
        </p:nvGraphicFramePr>
        <p:xfrm>
          <a:off x="6620873" y="4032912"/>
          <a:ext cx="2476683" cy="1907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6" name="Equation" r:id="rId14" imgW="863225" imgH="812447" progId="Equation.DSMT4">
                  <p:embed/>
                </p:oleObj>
              </mc:Choice>
              <mc:Fallback>
                <p:oleObj name="Equation" r:id="rId14" imgW="863225" imgH="81244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0873" y="4032912"/>
                        <a:ext cx="2476683" cy="1907771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813897" y="2401452"/>
            <a:ext cx="10021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endParaRPr lang="en-US" sz="2800" b="1" u="sng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2064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352300" y="295151"/>
            <a:ext cx="3257800" cy="981200"/>
            <a:chOff x="5229100" y="2676401"/>
            <a:chExt cx="3257800" cy="981200"/>
          </a:xfrm>
        </p:grpSpPr>
        <p:sp>
          <p:nvSpPr>
            <p:cNvPr id="4" name="TextBox 3"/>
            <p:cNvSpPr txBox="1"/>
            <p:nvPr/>
          </p:nvSpPr>
          <p:spPr>
            <a:xfrm>
              <a:off x="6147519" y="2843835"/>
              <a:ext cx="2229930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 dirty="0" err="1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36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endPara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29100" y="2676401"/>
              <a:ext cx="808968" cy="981200"/>
            </a:xfrm>
            <a:prstGeom prst="rect">
              <a:avLst/>
            </a:prstGeom>
          </p:spPr>
        </p:pic>
        <p:sp>
          <p:nvSpPr>
            <p:cNvPr id="11" name="Round Same Side Corner Rectangle 10"/>
            <p:cNvSpPr/>
            <p:nvPr/>
          </p:nvSpPr>
          <p:spPr>
            <a:xfrm rot="5400000">
              <a:off x="6367400" y="1538101"/>
              <a:ext cx="981200" cy="3257800"/>
            </a:xfrm>
            <a:prstGeom prst="round2Same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Rectangle 1"/>
          <p:cNvSpPr/>
          <p:nvPr/>
        </p:nvSpPr>
        <p:spPr>
          <a:xfrm>
            <a:off x="3909227" y="462585"/>
            <a:ext cx="28680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/T24</a:t>
            </a:r>
          </a:p>
        </p:txBody>
      </p:sp>
      <p:cxnSp>
        <p:nvCxnSpPr>
          <p:cNvPr id="5" name="Straight Connector 4"/>
          <p:cNvCxnSpPr/>
          <p:nvPr/>
        </p:nvCxnSpPr>
        <p:spPr>
          <a:xfrm flipH="1">
            <a:off x="5749637" y="3629891"/>
            <a:ext cx="1128" cy="253538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515300" y="17041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798038"/>
              </p:ext>
            </p:extLst>
          </p:nvPr>
        </p:nvGraphicFramePr>
        <p:xfrm>
          <a:off x="752233" y="3796609"/>
          <a:ext cx="4511002" cy="1079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5" name="Equation" r:id="rId6" imgW="1790700" imgH="431800" progId="Equation.DSMT4">
                  <p:embed/>
                </p:oleObj>
              </mc:Choice>
              <mc:Fallback>
                <p:oleObj name="Equation" r:id="rId6" imgW="17907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233" y="3796609"/>
                        <a:ext cx="4511002" cy="1079761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53173" y="2951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087831"/>
              </p:ext>
            </p:extLst>
          </p:nvPr>
        </p:nvGraphicFramePr>
        <p:xfrm>
          <a:off x="752233" y="5006470"/>
          <a:ext cx="454819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6" name="Equation" r:id="rId8" imgW="1816100" imgH="431800" progId="Equation.DSMT4">
                  <p:embed/>
                </p:oleObj>
              </mc:Choice>
              <mc:Fallback>
                <p:oleObj name="Equation" r:id="rId8" imgW="18161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233" y="5006470"/>
                        <a:ext cx="4548190" cy="1071563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885182"/>
              </p:ext>
            </p:extLst>
          </p:nvPr>
        </p:nvGraphicFramePr>
        <p:xfrm>
          <a:off x="945821" y="1443785"/>
          <a:ext cx="287972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7" name="Equation" r:id="rId10" imgW="1143000" imgH="431640" progId="Equation.DSMT4">
                  <p:embed/>
                </p:oleObj>
              </mc:Choice>
              <mc:Fallback>
                <p:oleObj name="Equation" r:id="rId10" imgW="1143000" imgH="4316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821" y="1443785"/>
                        <a:ext cx="2879725" cy="108108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6331527" y="142701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975112"/>
              </p:ext>
            </p:extLst>
          </p:nvPr>
        </p:nvGraphicFramePr>
        <p:xfrm>
          <a:off x="7673173" y="1374818"/>
          <a:ext cx="2442468" cy="1168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8" name="Equation" r:id="rId12" imgW="901440" imgH="431640" progId="Equation.DSMT4">
                  <p:embed/>
                </p:oleObj>
              </mc:Choice>
              <mc:Fallback>
                <p:oleObj name="Equation" r:id="rId12" imgW="90144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3173" y="1374818"/>
                        <a:ext cx="2442468" cy="116830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138400"/>
              </p:ext>
            </p:extLst>
          </p:nvPr>
        </p:nvGraphicFramePr>
        <p:xfrm>
          <a:off x="5996773" y="3674989"/>
          <a:ext cx="5487944" cy="2403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9" name="Equation" r:id="rId14" imgW="2311400" imgH="838200" progId="Equation.DSMT4">
                  <p:embed/>
                </p:oleObj>
              </mc:Choice>
              <mc:Fallback>
                <p:oleObj name="Equation" r:id="rId14" imgW="2311400" imgH="8382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6773" y="3674989"/>
                        <a:ext cx="5487944" cy="2403043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5343273" y="2589850"/>
            <a:ext cx="10021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endParaRPr lang="en-US" sz="2800" b="1" u="sng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7785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3375655" y="174157"/>
            <a:ext cx="3461242" cy="1200329"/>
            <a:chOff x="2883286" y="244496"/>
            <a:chExt cx="3461242" cy="1200329"/>
          </a:xfrm>
        </p:grpSpPr>
        <p:sp>
          <p:nvSpPr>
            <p:cNvPr id="4" name="TextBox 3"/>
            <p:cNvSpPr txBox="1"/>
            <p:nvPr/>
          </p:nvSpPr>
          <p:spPr>
            <a:xfrm>
              <a:off x="3950978" y="244496"/>
              <a:ext cx="2393550" cy="120032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o</a:t>
              </a:r>
              <a:r>
                <a:rPr lang="en-US" sz="36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iệc</a:t>
              </a:r>
              <a:r>
                <a:rPr lang="en-US" sz="36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ề</a:t>
              </a:r>
              <a:r>
                <a:rPr lang="en-US" sz="36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à</a:t>
              </a:r>
              <a:endPara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Round Same Side Corner Rectangle 4"/>
            <p:cNvSpPr/>
            <p:nvPr/>
          </p:nvSpPr>
          <p:spPr>
            <a:xfrm rot="5400000">
              <a:off x="4048438" y="-851265"/>
              <a:ext cx="1130938" cy="3461241"/>
            </a:xfrm>
            <a:prstGeom prst="round2Same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25064" y="362988"/>
              <a:ext cx="1025914" cy="1025914"/>
            </a:xfrm>
            <a:prstGeom prst="rect">
              <a:avLst/>
            </a:prstGeom>
          </p:spPr>
        </p:pic>
      </p:grpSp>
      <p:sp>
        <p:nvSpPr>
          <p:cNvPr id="2" name="Rectangle 1"/>
          <p:cNvSpPr/>
          <p:nvPr/>
        </p:nvSpPr>
        <p:spPr>
          <a:xfrm>
            <a:off x="1853477" y="1829963"/>
            <a:ext cx="7290523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spcAft>
                <a:spcPts val="0"/>
              </a:spcAft>
              <a:buFont typeface="Times New Roman" panose="02020603050405020304" pitchFamily="18" charset="0"/>
              <a:buChar char="-"/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oặ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ế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Times New Roman" panose="02020603050405020304" pitchFamily="18" charset="0"/>
              <a:buChar char="-"/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; 4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4;25.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Times New Roman" panose="02020603050405020304" pitchFamily="18" charset="0"/>
              <a:buChar char="-"/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3.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9516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4634" y="0"/>
            <a:ext cx="12192000" cy="6858000"/>
          </a:xfrm>
          <a:prstGeom prst="rect">
            <a:avLst/>
          </a:prstGeom>
          <a:noFill/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6658" y="3177422"/>
            <a:ext cx="8809795" cy="1935747"/>
          </a:xfrm>
          <a:prstGeom prst="rect">
            <a:avLst/>
          </a:prstGeom>
        </p:spPr>
      </p:pic>
      <p:pic>
        <p:nvPicPr>
          <p:cNvPr id="9" name="Picture 158" descr="200712419435657_1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92767" y="4650318"/>
            <a:ext cx="673100" cy="67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59" descr="10004015438746072987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01862" flipH="1">
            <a:off x="12496801" y="5925278"/>
            <a:ext cx="1322916" cy="13229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60" descr="200712419435657_1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3819717" y="3124200"/>
            <a:ext cx="711200" cy="71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rot="20089245" flipH="1">
            <a:off x="1777173" y="4780401"/>
            <a:ext cx="1279101" cy="1359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rot="20089245" flipH="1">
            <a:off x="1725100" y="4720975"/>
            <a:ext cx="1279101" cy="1359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2788919" y="5323418"/>
            <a:ext cx="5080466" cy="132343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 w="6600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ea typeface="+mn-ea"/>
                <a:cs typeface="+mn-cs"/>
              </a:rPr>
              <a:t>Googbye</a:t>
            </a:r>
            <a:r>
              <a:rPr kumimoji="0" lang="en-US" sz="4000" b="1" i="0" u="none" strike="noStrike" kern="1200" cap="none" spc="0" normalizeH="0" baseline="0" noProof="0" dirty="0">
                <a:ln w="6600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ea typeface="+mn-ea"/>
                <a:cs typeface="+mn-cs"/>
              </a:rPr>
              <a:t> &amp;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 w="6600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ea typeface="+mn-ea"/>
                <a:cs typeface="+mn-cs"/>
              </a:rPr>
              <a:t>See you later!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79562" y="1593062"/>
            <a:ext cx="11542144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Chúc</a:t>
            </a:r>
            <a:r>
              <a:rPr kumimoji="0" lang="en-US" sz="4800" b="1" i="0" u="none" strike="noStrike" kern="1200" cap="none" spc="0" normalizeH="0" baseline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các</a:t>
            </a:r>
            <a:r>
              <a:rPr kumimoji="0" lang="en-US" sz="4800" b="1" i="0" u="none" strike="noStrike" kern="1200" cap="none" spc="0" normalizeH="0" baseline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em</a:t>
            </a:r>
            <a:endParaRPr kumimoji="0" lang="en-US" sz="4800" b="1" i="0" u="none" strike="noStrike" kern="1200" cap="none" spc="0" normalizeH="0" baseline="0" noProof="0" dirty="0">
              <a:ln w="22225">
                <a:solidFill>
                  <a:srgbClr val="8CC066">
                    <a:lumMod val="50000"/>
                  </a:srgbClr>
                </a:solidFill>
                <a:prstDash val="solid"/>
              </a:ln>
              <a:solidFill>
                <a:srgbClr val="00B0F0"/>
              </a:solidFill>
              <a:effectLst/>
              <a:uLnTx/>
              <a:uFillTx/>
              <a:ea typeface="+mn-ea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đạt</a:t>
            </a:r>
            <a:r>
              <a:rPr kumimoji="0" lang="en-US" sz="4800" b="1" i="0" u="none" strike="noStrike" kern="1200" cap="none" spc="0" normalizeH="0" baseline="0" noProof="0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kết</a:t>
            </a:r>
            <a:r>
              <a:rPr kumimoji="0" lang="en-US" sz="4800" b="1" i="0" u="none" strike="noStrike" kern="1200" cap="none" spc="0" normalizeH="0" baseline="0" noProof="0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quả</a:t>
            </a:r>
            <a:r>
              <a:rPr kumimoji="0" lang="en-US" sz="4800" b="1" i="0" u="none" strike="noStrike" kern="1200" cap="none" spc="0" normalizeH="0" baseline="0" noProof="0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cao</a:t>
            </a:r>
            <a:r>
              <a:rPr kumimoji="0" lang="en-US" sz="4800" b="1" i="0" u="none" strike="noStrike" kern="1200" cap="none" spc="0" normalizeH="0" baseline="0" noProof="0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trong</a:t>
            </a:r>
            <a:r>
              <a:rPr kumimoji="0" lang="en-US" sz="4800" b="1" i="0" u="none" strike="noStrike" kern="1200" cap="none" spc="0" normalizeH="0" baseline="0" noProof="0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học</a:t>
            </a:r>
            <a:r>
              <a:rPr kumimoji="0" lang="en-US" sz="4800" b="1" i="0" u="none" strike="noStrike" kern="1200" cap="none" spc="0" normalizeH="0" baseline="0" noProof="0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tập</a:t>
            </a:r>
            <a:r>
              <a:rPr kumimoji="0" lang="en-US" sz="4800" b="1" i="0" u="none" strike="noStrike" kern="1200" cap="none" spc="0" normalizeH="0" baseline="0" noProof="0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!</a:t>
            </a:r>
            <a:endParaRPr kumimoji="0" lang="en-US" sz="4800" b="1" i="0" u="none" strike="noStrike" kern="1200" cap="none" spc="0" normalizeH="0" baseline="0" noProof="0" dirty="0">
              <a:ln w="22225">
                <a:solidFill>
                  <a:srgbClr val="8CC066">
                    <a:lumMod val="50000"/>
                  </a:srgbClr>
                </a:solidFill>
                <a:prstDash val="solid"/>
              </a:ln>
              <a:solidFill>
                <a:srgbClr val="00B0F0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6277801"/>
            <a:ext cx="1292261" cy="580199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2684" y="5196921"/>
            <a:ext cx="906448" cy="1051480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379562" y="661212"/>
            <a:ext cx="1171902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Chúc</a:t>
            </a:r>
            <a:r>
              <a:rPr kumimoji="0" lang="en-US" sz="4800" b="1" i="0" u="none" strike="noStrike" kern="1200" cap="none" spc="0" normalizeH="0" baseline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thầy</a:t>
            </a:r>
            <a:r>
              <a:rPr kumimoji="0" lang="en-US" sz="4800" b="1" i="0" u="none" strike="noStrike" kern="1200" cap="none" spc="0" normalizeH="0" noProof="0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noProof="0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cô</a:t>
            </a:r>
            <a:r>
              <a:rPr kumimoji="0" lang="en-US" sz="4800" b="1" i="0" u="none" strike="noStrike" kern="1200" cap="none" spc="0" normalizeH="0" noProof="0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noProof="0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một</a:t>
            </a:r>
            <a:r>
              <a:rPr kumimoji="0" lang="en-US" sz="4800" b="1" i="0" u="none" strike="noStrike" kern="1200" cap="none" spc="0" normalizeH="0" noProof="0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noProof="0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ngày</a:t>
            </a:r>
            <a:r>
              <a:rPr kumimoji="0" lang="en-US" sz="4800" b="1" i="0" u="none" strike="noStrike" kern="1200" cap="none" spc="0" normalizeH="0" noProof="0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noProof="0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làm</a:t>
            </a:r>
            <a:r>
              <a:rPr kumimoji="0" lang="en-US" sz="4800" b="1" i="0" u="none" strike="noStrike" kern="1200" cap="none" spc="0" normalizeH="0" noProof="0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noProof="0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việc</a:t>
            </a:r>
            <a:r>
              <a:rPr kumimoji="0" lang="en-US" sz="4800" b="1" i="0" u="none" strike="noStrike" kern="1200" cap="none" spc="0" normalizeH="0" noProof="0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noProof="0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hiệu</a:t>
            </a:r>
            <a:r>
              <a:rPr kumimoji="0" lang="en-US" sz="4800" b="1" i="0" u="none" strike="noStrike" kern="1200" cap="none" spc="0" normalizeH="0" noProof="0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noProof="0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quả</a:t>
            </a:r>
            <a:r>
              <a:rPr kumimoji="0" lang="en-US" sz="4800" b="1" i="0" u="none" strike="noStrike" kern="1200" cap="none" spc="0" normalizeH="0" baseline="0" noProof="0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!</a:t>
            </a:r>
            <a:endParaRPr kumimoji="0" lang="en-US" sz="4800" b="1" i="0" u="none" strike="noStrike" kern="1200" cap="none" spc="0" normalizeH="0" baseline="0" noProof="0" dirty="0">
              <a:ln w="22225">
                <a:solidFill>
                  <a:srgbClr val="8CC066">
                    <a:lumMod val="50000"/>
                  </a:srgbClr>
                </a:solidFill>
                <a:prstDash val="solid"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70907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3" presetClass="entr" presetSubtype="528" fill="hold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3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3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3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4.93827E-7 C 0.04479 -0.0216 0.08246 -0.08704 0.13055 -0.10772 C 0.17951 -0.12778 0.22535 -0.12562 0.29219 -0.12346 C 0.35937 -0.1213 0.45139 -0.08611 0.53246 -0.09506 C 0.61389 -0.10401 0.71076 -0.12685 0.77899 -0.17716 C 0.84722 -0.22747 0.89253 -0.29475 0.94219 -0.3963 C 0.99184 -0.49784 1.04861 -0.70525 1.07656 -0.78642 " pathEditMode="relative" rAng="0" ptsTypes="aaaaaaa">
                                      <p:cBhvr>
                                        <p:cTn id="20" dur="4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3819" y="-39321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0.00017 2.59259E-6 C -0.02673 -0.01605 -0.10139 -0.0784 -0.15885 -0.0963 C -0.21632 -0.1142 -0.27083 -0.10926 -0.34375 -0.10741 C -0.41684 -0.10556 -0.51319 -0.11389 -0.59635 -0.08519 C -0.67934 -0.05648 -0.73211 0.04074 -0.84323 0.06543 C -0.95434 0.09012 -1.17534 0.06358 -1.26267 0.06296 " pathEditMode="relative" rAng="0" ptsTypes="aaaaaa">
                                      <p:cBhvr>
                                        <p:cTn id="22" dur="49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3125" y="-1204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animMotion origin="layout" path="M 3.33333E-6 4.81481E-6 C -0.02066 -0.00093 -0.08525 -0.00031 -0.12361 -0.00463 C -0.16198 -0.00896 -0.16268 0.02283 -0.23073 -0.02624 C -0.29879 -0.07531 -0.4375 -0.19538 -0.53229 -0.29908 C -0.62726 -0.40278 -0.72934 -0.52717 -0.80104 -0.64908 C -0.87275 -0.77099 -0.92882 -0.95124 -0.9625 -1.03056 " pathEditMode="relative" rAng="0" ptsTypes="aaaaaa">
                                      <p:cBhvr>
                                        <p:cTn id="24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125" y="-50401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88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0" presetClass="path" presetSubtype="0" accel="50000" decel="50000" fill="hold" nodeType="withEffect">
                                  <p:stCondLst>
                                    <p:cond delay="9800"/>
                                  </p:stCondLst>
                                  <p:childTnLst>
                                    <p:animMotion origin="layout" path="M 0.0539 0.02084 C 0.07174 0.01968 0.08971 0.02223 0.10742 0.0169 C 0.10989 0.01621 0.11185 0.01227 0.11419 0.01112 C 0.12044 0.00903 0.12656 0.00857 0.13281 0.00741 C 0.15234 -0.00208 0.17135 -0.01527 0.19127 -0.02291 C 0.19843 -0.02893 0.20495 -0.0324 0.21172 -0.04004 C 0.21497 -0.04375 0.22148 -0.05138 0.22148 -0.05115 C 0.22396 -0.09097 0.23112 -0.09861 0.24479 -0.12523 C 0.2569 -0.14884 0.27096 -0.16643 0.28385 -0.18796 C 0.29023 -0.19907 0.29856 -0.20578 0.30521 -0.21643 C 0.3151 -0.2324 0.32851 -0.24768 0.34127 -0.25231 C 0.35351 -0.26666 0.36614 -0.28055 0.37929 -0.29027 C 0.38476 -0.2949 0.38724 -0.29953 0.39297 -0.30185 C 0.41133 -0.32615 0.43633 -0.34791 0.4582 -0.35486 C 0.46367 -0.36041 0.46862 -0.36273 0.47474 -0.36458 C 0.49153 -0.37662 0.50989 -0.38518 0.52747 -0.39074 C 0.54023 -0.4037 0.55521 -0.40717 0.56927 -0.41203 C 0.57851 -0.4206 0.58893 -0.42314 0.59856 -0.43078 C 0.6082 -0.43796 0.61666 -0.45162 0.62682 -0.45532 C 0.63698 -0.46689 0.65325 -0.48958 0.66093 -0.50833 C 0.66562 -0.52013 0.67018 -0.53217 0.67552 -0.54259 C 0.6776 -0.55509 0.67487 -0.54166 0.67942 -0.55393 C 0.68424 -0.56689 0.68906 -0.59768 0.69505 -0.60509 C 0.697 -0.61458 0.69752 -0.61875 0.70182 -0.62407 C 0.70638 -0.65092 0.72278 -0.68101 0.73307 -0.69814 C 0.73854 -0.7074 0.74049 -0.7155 0.74765 -0.72106 C 0.75638 -0.74328 0.74479 -0.71736 0.75442 -0.73032 C 0.75586 -0.73217 0.75612 -0.73587 0.75742 -0.73796 C 0.75989 -0.74259 0.76367 -0.74537 0.76614 -0.74953 C 0.772 -0.75879 0.77734 -0.77083 0.78372 -0.77939 C 0.7901 -0.78842 0.79297 -0.78773 0.79935 -0.7949 C 0.80481 -0.80046 0.81002 -0.80787 0.81588 -0.81365 C 0.81797 -0.8199 0.8237 -0.83055 0.8237 -0.83032 C 0.82695 -0.84953 0.83177 -0.84699 0.83541 -0.86111 " pathEditMode="relative" rAng="0" ptsTypes="AAAAAAAAAAAAAAAAAAAAAAAAAAAAAAAAAA">
                                      <p:cBhvr>
                                        <p:cTn id="31" dur="5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076" y="-44097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156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2052" name="Picture 4" descr="Copy of Copy of hoa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3" name="WordArt 3"/>
          <p:cNvSpPr>
            <a:spLocks noChangeArrowheads="1" noChangeShapeType="1" noTextEdit="1"/>
          </p:cNvSpPr>
          <p:nvPr/>
        </p:nvSpPr>
        <p:spPr bwMode="auto">
          <a:xfrm>
            <a:off x="1260895" y="861322"/>
            <a:ext cx="10564483" cy="26384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spcFirstLastPara="1" wrap="none" fromWordArt="1">
            <a:prstTxWarp prst="textArchUp">
              <a:avLst>
                <a:gd name="adj" fmla="val 11231323"/>
              </a:avLst>
            </a:prstTxWarp>
          </a:bodyPr>
          <a:lstStyle/>
          <a:p>
            <a:pPr algn="ctr">
              <a:defRPr/>
            </a:pPr>
            <a:r>
              <a:rPr lang="en-US" sz="4800" b="1" kern="10" dirty="0" smtClean="0">
                <a:solidFill>
                  <a:srgbClr val="0070C0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IỆT LIỆT CHÀO MỪNG</a:t>
            </a:r>
            <a:endParaRPr lang="en-US" sz="4800" b="1" kern="10" dirty="0">
              <a:solidFill>
                <a:srgbClr val="0070C0"/>
              </a:solidFill>
              <a:effectLst>
                <a:outerShdw dist="35921" dir="2700000" algn="ctr" rotWithShape="0">
                  <a:srgbClr val="80808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4" name="Text Box 4"/>
          <p:cNvSpPr txBox="1">
            <a:spLocks noChangeArrowheads="1"/>
          </p:cNvSpPr>
          <p:nvPr/>
        </p:nvSpPr>
        <p:spPr bwMode="auto">
          <a:xfrm>
            <a:off x="894271" y="3436043"/>
            <a:ext cx="10811773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sz="4800" b="1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THẦY CÔ ĐẾN THAM DỰ TIẾT HỌC 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sz="4800" b="1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MÔN TOÁN 7 </a:t>
            </a:r>
            <a:endParaRPr lang="en-US" sz="4800" b="1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5614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1190901" y="1791755"/>
            <a:ext cx="10823747" cy="1094526"/>
            <a:chOff x="1190901" y="1168302"/>
            <a:chExt cx="10823747" cy="1094526"/>
          </a:xfrm>
        </p:grpSpPr>
        <p:sp>
          <p:nvSpPr>
            <p:cNvPr id="3" name="Freeform 2"/>
            <p:cNvSpPr/>
            <p:nvPr/>
          </p:nvSpPr>
          <p:spPr>
            <a:xfrm>
              <a:off x="1738164" y="1168302"/>
              <a:ext cx="10276484" cy="1094526"/>
            </a:xfrm>
            <a:custGeom>
              <a:avLst/>
              <a:gdLst>
                <a:gd name="connsiteX0" fmla="*/ 0 w 10276484"/>
                <a:gd name="connsiteY0" fmla="*/ 0 h 1094524"/>
                <a:gd name="connsiteX1" fmla="*/ 9729222 w 10276484"/>
                <a:gd name="connsiteY1" fmla="*/ 0 h 1094524"/>
                <a:gd name="connsiteX2" fmla="*/ 10276484 w 10276484"/>
                <a:gd name="connsiteY2" fmla="*/ 547262 h 1094524"/>
                <a:gd name="connsiteX3" fmla="*/ 9729222 w 10276484"/>
                <a:gd name="connsiteY3" fmla="*/ 1094524 h 1094524"/>
                <a:gd name="connsiteX4" fmla="*/ 0 w 10276484"/>
                <a:gd name="connsiteY4" fmla="*/ 1094524 h 1094524"/>
                <a:gd name="connsiteX5" fmla="*/ 0 w 10276484"/>
                <a:gd name="connsiteY5" fmla="*/ 0 h 10945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276484" h="1094524">
                  <a:moveTo>
                    <a:pt x="10276484" y="1094523"/>
                  </a:moveTo>
                  <a:lnTo>
                    <a:pt x="547262" y="1094523"/>
                  </a:lnTo>
                  <a:lnTo>
                    <a:pt x="0" y="547262"/>
                  </a:lnTo>
                  <a:lnTo>
                    <a:pt x="547262" y="1"/>
                  </a:lnTo>
                  <a:lnTo>
                    <a:pt x="10276484" y="1"/>
                  </a:lnTo>
                  <a:lnTo>
                    <a:pt x="10276484" y="1094523"/>
                  </a:lnTo>
                  <a:close/>
                </a:path>
              </a:pathLst>
            </a:custGeom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756286" tIns="152401" rIns="284480" bIns="152401" numCol="1" spcCol="1270" anchor="ctr" anchorCtr="0">
              <a:noAutofit/>
            </a:bodyPr>
            <a:lstStyle/>
            <a:p>
              <a:pPr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4000" b="1" dirty="0" err="1" smtClean="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y</a:t>
              </a:r>
              <a:r>
                <a:rPr lang="en-US" sz="4000" b="1" dirty="0" smtClean="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ắc</a:t>
              </a:r>
              <a:r>
                <a:rPr lang="en-US" sz="4000" b="1" dirty="0" smtClean="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ấu</a:t>
              </a:r>
              <a:r>
                <a:rPr lang="en-US" sz="4000" b="1" dirty="0" smtClean="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oặc</a:t>
              </a:r>
              <a:endParaRPr lang="en-US" sz="4000" dirty="0" smtClean="0"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Oval 3"/>
            <p:cNvSpPr/>
            <p:nvPr/>
          </p:nvSpPr>
          <p:spPr>
            <a:xfrm>
              <a:off x="1190901" y="1168303"/>
              <a:ext cx="1094524" cy="1094524"/>
            </a:xfrm>
            <a:prstGeom prst="ellipse">
              <a:avLst/>
            </a:prstGeom>
            <a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3"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</p:grpSp>
      <p:grpSp>
        <p:nvGrpSpPr>
          <p:cNvPr id="13" name="Group 12"/>
          <p:cNvGrpSpPr/>
          <p:nvPr/>
        </p:nvGrpSpPr>
        <p:grpSpPr>
          <a:xfrm>
            <a:off x="1190901" y="3286038"/>
            <a:ext cx="10823747" cy="1094526"/>
            <a:chOff x="1190901" y="2537893"/>
            <a:chExt cx="10823747" cy="1094526"/>
          </a:xfrm>
        </p:grpSpPr>
        <p:sp>
          <p:nvSpPr>
            <p:cNvPr id="5" name="Freeform 4"/>
            <p:cNvSpPr/>
            <p:nvPr/>
          </p:nvSpPr>
          <p:spPr>
            <a:xfrm>
              <a:off x="1738164" y="2537893"/>
              <a:ext cx="10276484" cy="1094526"/>
            </a:xfrm>
            <a:custGeom>
              <a:avLst/>
              <a:gdLst>
                <a:gd name="connsiteX0" fmla="*/ 0 w 10276484"/>
                <a:gd name="connsiteY0" fmla="*/ 0 h 1094524"/>
                <a:gd name="connsiteX1" fmla="*/ 9729222 w 10276484"/>
                <a:gd name="connsiteY1" fmla="*/ 0 h 1094524"/>
                <a:gd name="connsiteX2" fmla="*/ 10276484 w 10276484"/>
                <a:gd name="connsiteY2" fmla="*/ 547262 h 1094524"/>
                <a:gd name="connsiteX3" fmla="*/ 9729222 w 10276484"/>
                <a:gd name="connsiteY3" fmla="*/ 1094524 h 1094524"/>
                <a:gd name="connsiteX4" fmla="*/ 0 w 10276484"/>
                <a:gd name="connsiteY4" fmla="*/ 1094524 h 1094524"/>
                <a:gd name="connsiteX5" fmla="*/ 0 w 10276484"/>
                <a:gd name="connsiteY5" fmla="*/ 0 h 10945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276484" h="1094524">
                  <a:moveTo>
                    <a:pt x="10276484" y="1094523"/>
                  </a:moveTo>
                  <a:lnTo>
                    <a:pt x="547262" y="1094523"/>
                  </a:lnTo>
                  <a:lnTo>
                    <a:pt x="0" y="547262"/>
                  </a:lnTo>
                  <a:lnTo>
                    <a:pt x="547262" y="1"/>
                  </a:lnTo>
                  <a:lnTo>
                    <a:pt x="10276484" y="1"/>
                  </a:lnTo>
                  <a:lnTo>
                    <a:pt x="10276484" y="1094523"/>
                  </a:lnTo>
                  <a:close/>
                </a:path>
              </a:pathLst>
            </a:custGeom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756286" tIns="152401" rIns="284480" bIns="152400" numCol="1" spcCol="1270" anchor="ctr" anchorCtr="0">
              <a:noAutofit/>
            </a:bodyPr>
            <a:lstStyle/>
            <a:p>
              <a:pPr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4000" b="1" dirty="0" err="1" smtClean="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y</a:t>
              </a:r>
              <a:r>
                <a:rPr lang="en-US" sz="4000" b="1" dirty="0" smtClean="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ắc</a:t>
              </a:r>
              <a:r>
                <a:rPr lang="en-US" sz="4000" b="1" dirty="0" smtClean="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uyển</a:t>
              </a:r>
              <a:r>
                <a:rPr lang="en-US" sz="4000" b="1" dirty="0" smtClean="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ế</a:t>
              </a:r>
              <a:endParaRPr lang="en-US" sz="4000" dirty="0"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Oval 5"/>
            <p:cNvSpPr/>
            <p:nvPr/>
          </p:nvSpPr>
          <p:spPr>
            <a:xfrm>
              <a:off x="1190901" y="2537894"/>
              <a:ext cx="1094524" cy="1094524"/>
            </a:xfrm>
            <a:prstGeom prst="ellipse">
              <a:avLst/>
            </a:prstGeom>
            <a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3"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</p:grpSp>
      <p:grpSp>
        <p:nvGrpSpPr>
          <p:cNvPr id="14" name="Group 13"/>
          <p:cNvGrpSpPr/>
          <p:nvPr/>
        </p:nvGrpSpPr>
        <p:grpSpPr>
          <a:xfrm>
            <a:off x="1190901" y="4780319"/>
            <a:ext cx="10823747" cy="1094526"/>
            <a:chOff x="1190901" y="3907483"/>
            <a:chExt cx="10823747" cy="1094526"/>
          </a:xfrm>
        </p:grpSpPr>
        <p:sp>
          <p:nvSpPr>
            <p:cNvPr id="7" name="Freeform 6"/>
            <p:cNvSpPr/>
            <p:nvPr/>
          </p:nvSpPr>
          <p:spPr>
            <a:xfrm>
              <a:off x="1738164" y="3907483"/>
              <a:ext cx="10276484" cy="1094526"/>
            </a:xfrm>
            <a:custGeom>
              <a:avLst/>
              <a:gdLst>
                <a:gd name="connsiteX0" fmla="*/ 0 w 10276484"/>
                <a:gd name="connsiteY0" fmla="*/ 0 h 1094524"/>
                <a:gd name="connsiteX1" fmla="*/ 9729222 w 10276484"/>
                <a:gd name="connsiteY1" fmla="*/ 0 h 1094524"/>
                <a:gd name="connsiteX2" fmla="*/ 10276484 w 10276484"/>
                <a:gd name="connsiteY2" fmla="*/ 547262 h 1094524"/>
                <a:gd name="connsiteX3" fmla="*/ 9729222 w 10276484"/>
                <a:gd name="connsiteY3" fmla="*/ 1094524 h 1094524"/>
                <a:gd name="connsiteX4" fmla="*/ 0 w 10276484"/>
                <a:gd name="connsiteY4" fmla="*/ 1094524 h 1094524"/>
                <a:gd name="connsiteX5" fmla="*/ 0 w 10276484"/>
                <a:gd name="connsiteY5" fmla="*/ 0 h 10945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276484" h="1094524">
                  <a:moveTo>
                    <a:pt x="10276484" y="1094523"/>
                  </a:moveTo>
                  <a:lnTo>
                    <a:pt x="547262" y="1094523"/>
                  </a:lnTo>
                  <a:lnTo>
                    <a:pt x="0" y="547262"/>
                  </a:lnTo>
                  <a:lnTo>
                    <a:pt x="547262" y="1"/>
                  </a:lnTo>
                  <a:lnTo>
                    <a:pt x="10276484" y="1"/>
                  </a:lnTo>
                  <a:lnTo>
                    <a:pt x="10276484" y="1094523"/>
                  </a:lnTo>
                  <a:close/>
                </a:path>
              </a:pathLst>
            </a:custGeom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756286" tIns="152401" rIns="284480" bIns="152401" numCol="1" spcCol="1270" anchor="ctr" anchorCtr="0">
              <a:noAutofit/>
            </a:bodyPr>
            <a:lstStyle/>
            <a:p>
              <a:pPr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4000" b="1" dirty="0" err="1" smtClean="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</a:t>
              </a:r>
              <a:r>
                <a:rPr lang="en-US" sz="4000" b="1" dirty="0" smtClean="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sz="4000" b="1" dirty="0" smtClean="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ực</a:t>
              </a:r>
              <a:r>
                <a:rPr lang="en-US" sz="4000" b="1" dirty="0" smtClean="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n</a:t>
              </a:r>
              <a:r>
                <a:rPr lang="en-US" sz="4000" b="1" dirty="0" smtClean="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000" b="1" dirty="0" smtClean="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4000" b="1" dirty="0" smtClean="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endParaRPr lang="en-US" sz="4000" dirty="0"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Oval 7"/>
            <p:cNvSpPr/>
            <p:nvPr/>
          </p:nvSpPr>
          <p:spPr>
            <a:xfrm>
              <a:off x="1190901" y="3907484"/>
              <a:ext cx="1094524" cy="1094524"/>
            </a:xfrm>
            <a:prstGeom prst="ellipse">
              <a:avLst/>
            </a:prstGeom>
            <a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3"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</p:grpSp>
      <p:sp>
        <p:nvSpPr>
          <p:cNvPr id="16" name="Rectangle 15"/>
          <p:cNvSpPr/>
          <p:nvPr/>
        </p:nvSpPr>
        <p:spPr>
          <a:xfrm>
            <a:off x="304800" y="152400"/>
            <a:ext cx="11430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nl-NL" sz="32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</a:t>
            </a:r>
            <a:r>
              <a:rPr lang="nl-NL" sz="32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: QUY TẮC DẤU NGOẶC VÀ </a:t>
            </a:r>
            <a:r>
              <a:rPr lang="nl-NL" sz="32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 </a:t>
            </a:r>
            <a:r>
              <a:rPr lang="nl-NL" sz="32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 CHUYỂN VẾ</a:t>
            </a:r>
            <a:endParaRPr lang="en-US" sz="3200" dirty="0">
              <a:solidFill>
                <a:srgbClr val="00B0F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4434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534209" y="88288"/>
            <a:ext cx="3699215" cy="1075005"/>
            <a:chOff x="5754273" y="2752896"/>
            <a:chExt cx="3699215" cy="1075005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54273" y="2752896"/>
              <a:ext cx="1075005" cy="1075005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6632916" y="2932591"/>
              <a:ext cx="2693963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hởi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ộng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endPara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1" name="Flowchart: Terminator 10"/>
            <p:cNvSpPr/>
            <p:nvPr/>
          </p:nvSpPr>
          <p:spPr>
            <a:xfrm>
              <a:off x="5809955" y="2771335"/>
              <a:ext cx="3643533" cy="1009993"/>
            </a:xfrm>
            <a:prstGeom prst="flowChartTerminator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694812" y="1243859"/>
            <a:ext cx="20826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á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á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955652" y="217516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37642"/>
              </p:ext>
            </p:extLst>
          </p:nvPr>
        </p:nvGraphicFramePr>
        <p:xfrm>
          <a:off x="1071711" y="2883840"/>
          <a:ext cx="1766844" cy="1013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2" name="Equation" r:id="rId4" imgW="761669" imgH="431613" progId="Equation.DSMT4">
                  <p:embed/>
                </p:oleObj>
              </mc:Choice>
              <mc:Fallback>
                <p:oleObj name="Equation" r:id="rId4" imgW="761669" imgH="4316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711" y="2883840"/>
                        <a:ext cx="1766844" cy="10131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102998"/>
              </p:ext>
            </p:extLst>
          </p:nvPr>
        </p:nvGraphicFramePr>
        <p:xfrm>
          <a:off x="3523082" y="2904471"/>
          <a:ext cx="1413475" cy="905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3" name="Equation" r:id="rId6" imgW="609336" imgH="393529" progId="Equation.DSMT4">
                  <p:embed/>
                </p:oleObj>
              </mc:Choice>
              <mc:Fallback>
                <p:oleObj name="Equation" r:id="rId6" imgW="609336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3082" y="2904471"/>
                        <a:ext cx="1413475" cy="9055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638372" y="3128823"/>
            <a:ext cx="14020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kumimoji="0" lang="vi-V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vi-V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2838555" y="3095615"/>
            <a:ext cx="6925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1412852" y="3844218"/>
            <a:ext cx="428334" cy="8600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985022"/>
              </p:ext>
            </p:extLst>
          </p:nvPr>
        </p:nvGraphicFramePr>
        <p:xfrm>
          <a:off x="682066" y="1774037"/>
          <a:ext cx="1957606" cy="917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4" name="Equation" r:id="rId8" imgW="914400" imgH="431800" progId="Equation.DSMT4">
                  <p:embed/>
                </p:oleObj>
              </mc:Choice>
              <mc:Fallback>
                <p:oleObj name="Equation" r:id="rId8" imgW="9144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066" y="1774037"/>
                        <a:ext cx="1957606" cy="9176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580642"/>
              </p:ext>
            </p:extLst>
          </p:nvPr>
        </p:nvGraphicFramePr>
        <p:xfrm>
          <a:off x="3256536" y="1688019"/>
          <a:ext cx="1464604" cy="93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5" name="Equation" r:id="rId10" imgW="609336" imgH="393529" progId="Equation.DSMT4">
                  <p:embed/>
                </p:oleObj>
              </mc:Choice>
              <mc:Fallback>
                <p:oleObj name="Equation" r:id="rId10" imgW="609336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6536" y="1688019"/>
                        <a:ext cx="1464604" cy="938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694812" y="132481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sp>
        <p:nvSpPr>
          <p:cNvPr id="22" name="Rectangle 13"/>
          <p:cNvSpPr>
            <a:spLocks noChangeArrowheads="1"/>
          </p:cNvSpPr>
          <p:nvPr/>
        </p:nvSpPr>
        <p:spPr bwMode="auto">
          <a:xfrm>
            <a:off x="2665320" y="1900748"/>
            <a:ext cx="6126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4325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6" grpId="0"/>
      <p:bldP spid="17" grpId="0"/>
      <p:bldP spid="2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13796" y="39074"/>
            <a:ext cx="10287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</a:t>
            </a:r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: QUY TẮC DẤU NGOẶC VÀ </a:t>
            </a: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 </a:t>
            </a:r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 CHUYỂN </a:t>
            </a: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Ế</a:t>
            </a:r>
          </a:p>
          <a:p>
            <a:pPr algn="ctr"/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Tiết 11)</a:t>
            </a:r>
            <a:endParaRPr lang="en-US" sz="2800" dirty="0">
              <a:solidFill>
                <a:srgbClr val="00B0F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71394" y="1263733"/>
            <a:ext cx="31470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c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/T24:</a:t>
            </a:r>
          </a:p>
        </p:txBody>
      </p:sp>
      <p:sp>
        <p:nvSpPr>
          <p:cNvPr id="6" name="Rectangle 5"/>
          <p:cNvSpPr/>
          <p:nvPr/>
        </p:nvSpPr>
        <p:spPr>
          <a:xfrm>
            <a:off x="3260311" y="1263733"/>
            <a:ext cx="3292889" cy="5447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5000"/>
              </a:lnSpc>
            </a:pP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ỏ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oặ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ồ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457200" y="177687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708537"/>
              </p:ext>
            </p:extLst>
          </p:nvPr>
        </p:nvGraphicFramePr>
        <p:xfrm>
          <a:off x="380999" y="2145362"/>
          <a:ext cx="3429083" cy="1090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8" name="Equation" r:id="rId3" imgW="1434960" imgH="457200" progId="Equation.DSMT4">
                  <p:embed/>
                </p:oleObj>
              </mc:Choice>
              <mc:Fallback>
                <p:oleObj name="Equation" r:id="rId3" imgW="1434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99" y="2145362"/>
                        <a:ext cx="3429083" cy="10900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2732677" y="3429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88573"/>
              </p:ext>
            </p:extLst>
          </p:nvPr>
        </p:nvGraphicFramePr>
        <p:xfrm>
          <a:off x="5410200" y="2152107"/>
          <a:ext cx="3581400" cy="4540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9" name="Equation" r:id="rId5" imgW="1435100" imgH="2146300" progId="Equation.DSMT4">
                  <p:embed/>
                </p:oleObj>
              </mc:Choice>
              <mc:Fallback>
                <p:oleObj name="Equation" r:id="rId5" imgW="1435100" imgH="2146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152107"/>
                        <a:ext cx="3581400" cy="45409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5010852" y="2145362"/>
            <a:ext cx="0" cy="4547727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Group 12"/>
          <p:cNvGrpSpPr/>
          <p:nvPr/>
        </p:nvGrpSpPr>
        <p:grpSpPr>
          <a:xfrm>
            <a:off x="336742" y="150940"/>
            <a:ext cx="1075005" cy="1075005"/>
            <a:chOff x="5754273" y="2752896"/>
            <a:chExt cx="1075005" cy="1075005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54273" y="2752896"/>
              <a:ext cx="1075005" cy="1075005"/>
            </a:xfrm>
            <a:prstGeom prst="rect">
              <a:avLst/>
            </a:prstGeom>
          </p:spPr>
        </p:pic>
        <p:sp>
          <p:nvSpPr>
            <p:cNvPr id="16" name="Flowchart: Terminator 15"/>
            <p:cNvSpPr/>
            <p:nvPr/>
          </p:nvSpPr>
          <p:spPr>
            <a:xfrm>
              <a:off x="5809955" y="2771335"/>
              <a:ext cx="1019323" cy="1009993"/>
            </a:xfrm>
            <a:prstGeom prst="flowChartTerminator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5" name="Title 1"/>
          <p:cNvSpPr txBox="1">
            <a:spLocks/>
          </p:cNvSpPr>
          <p:nvPr/>
        </p:nvSpPr>
        <p:spPr>
          <a:xfrm>
            <a:off x="5915891" y="1347747"/>
            <a:ext cx="2570018" cy="685800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u="sng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u="sng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0883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061794"/>
              </p:ext>
            </p:extLst>
          </p:nvPr>
        </p:nvGraphicFramePr>
        <p:xfrm>
          <a:off x="3513878" y="4736034"/>
          <a:ext cx="2725843" cy="687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1" name="Equation" r:id="rId3" imgW="1015559" imgH="253890" progId="Equation.DSMT4">
                  <p:embed/>
                </p:oleObj>
              </mc:Choice>
              <mc:Fallback>
                <p:oleObj name="Equation" r:id="rId3" imgW="101555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878" y="4736034"/>
                        <a:ext cx="2725843" cy="6878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66705" y="532345"/>
            <a:ext cx="11049000" cy="3970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alt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altLang="en-US" sz="28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chia, ta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chia,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a        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28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66705" y="4172364"/>
            <a:ext cx="932498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endParaRPr lang="en-US" altLang="en-US" sz="28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39074"/>
            <a:ext cx="1188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</a:t>
            </a:r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: QUY TẮC DẤU NGOẶC VÀ </a:t>
            </a: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 </a:t>
            </a:r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 CHUYỂN </a:t>
            </a: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Ế (Tiết 11)</a:t>
            </a:r>
            <a:endParaRPr lang="en-US" sz="2800" dirty="0">
              <a:solidFill>
                <a:srgbClr val="00B0F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Right Arrow 12"/>
          <p:cNvSpPr/>
          <p:nvPr/>
        </p:nvSpPr>
        <p:spPr>
          <a:xfrm>
            <a:off x="2133600" y="3747186"/>
            <a:ext cx="495300" cy="2277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ight Arrow 13"/>
          <p:cNvSpPr/>
          <p:nvPr/>
        </p:nvSpPr>
        <p:spPr>
          <a:xfrm>
            <a:off x="4876800" y="3732014"/>
            <a:ext cx="495300" cy="2277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1007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400" y="685800"/>
            <a:ext cx="30796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: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52400" y="39074"/>
            <a:ext cx="1188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</a:t>
            </a:r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: QUY TẮC DẤU NGOẶC VÀ </a:t>
            </a: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 </a:t>
            </a:r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 CHUYỂN </a:t>
            </a: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Ế (Tiết 11)</a:t>
            </a:r>
            <a:endParaRPr lang="en-US" sz="2800" dirty="0">
              <a:solidFill>
                <a:srgbClr val="00B0F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609600" y="133252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085435"/>
              </p:ext>
            </p:extLst>
          </p:nvPr>
        </p:nvGraphicFramePr>
        <p:xfrm>
          <a:off x="546100" y="1331912"/>
          <a:ext cx="2806700" cy="896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8" name="Equation" r:id="rId3" imgW="1434960" imgH="457200" progId="Equation.DSMT4">
                  <p:embed/>
                </p:oleObj>
              </mc:Choice>
              <mc:Fallback>
                <p:oleObj name="Equation" r:id="rId3" imgW="1434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1331912"/>
                        <a:ext cx="2806700" cy="8961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609600" y="202774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767886"/>
              </p:ext>
            </p:extLst>
          </p:nvPr>
        </p:nvGraphicFramePr>
        <p:xfrm>
          <a:off x="6363521" y="1088818"/>
          <a:ext cx="2947221" cy="952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" name="Equation" r:id="rId5" imgW="1447560" imgH="469800" progId="Equation.DSMT4">
                  <p:embed/>
                </p:oleObj>
              </mc:Choice>
              <mc:Fallback>
                <p:oleObj name="Equation" r:id="rId5" imgW="14475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3521" y="1088818"/>
                        <a:ext cx="2947221" cy="9521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5562600" y="2950008"/>
            <a:ext cx="0" cy="304307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657225" y="256429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544264"/>
              </p:ext>
            </p:extLst>
          </p:nvPr>
        </p:nvGraphicFramePr>
        <p:xfrm>
          <a:off x="609600" y="2900526"/>
          <a:ext cx="3263900" cy="292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0" name="Equation" r:id="rId7" imgW="1587240" imgH="1307880" progId="Equation.DSMT4">
                  <p:embed/>
                </p:oleObj>
              </mc:Choice>
              <mc:Fallback>
                <p:oleObj name="Equation" r:id="rId7" imgW="1587240" imgH="1307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00526"/>
                        <a:ext cx="3263900" cy="2922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6308621" y="285308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77117"/>
              </p:ext>
            </p:extLst>
          </p:nvPr>
        </p:nvGraphicFramePr>
        <p:xfrm>
          <a:off x="6477000" y="2853089"/>
          <a:ext cx="3822700" cy="323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1" name="Equation" r:id="rId9" imgW="2006280" imgH="1422360" progId="Equation.DSMT4">
                  <p:embed/>
                </p:oleObj>
              </mc:Choice>
              <mc:Fallback>
                <p:oleObj name="Equation" r:id="rId9" imgW="200628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853089"/>
                        <a:ext cx="3822700" cy="3236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5141651" y="2151847"/>
            <a:ext cx="841897" cy="52322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7114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52400" y="39074"/>
            <a:ext cx="1188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</a:t>
            </a:r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: QUY TẮC DẤU NGOẶC VÀ </a:t>
            </a: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 </a:t>
            </a:r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 CHUYỂN </a:t>
            </a: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Ế (Tiết 11)</a:t>
            </a:r>
            <a:endParaRPr lang="en-US" sz="2800" dirty="0">
              <a:solidFill>
                <a:srgbClr val="00B0F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81000" y="562294"/>
            <a:ext cx="2570018" cy="685800"/>
          </a:xfrm>
          <a:ln>
            <a:noFill/>
          </a:ln>
        </p:spPr>
        <p:txBody>
          <a:bodyPr>
            <a:normAutofit/>
          </a:bodyPr>
          <a:lstStyle/>
          <a:p>
            <a:r>
              <a:rPr lang="en-US" sz="2800" b="1" u="sng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  <a:endParaRPr lang="en-US" sz="2800" b="1" u="sng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533400" y="1484319"/>
            <a:ext cx="102108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endParaRPr lang="en-US" altLang="en-US" sz="28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chia,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733103" y="3200400"/>
            <a:ext cx="72298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a        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43522" y="3862745"/>
            <a:ext cx="70294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a       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740088" y="4553345"/>
            <a:ext cx="72090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a         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746958" y="5257800"/>
            <a:ext cx="72298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a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26" name="Right Arrow 25"/>
          <p:cNvSpPr/>
          <p:nvPr/>
        </p:nvSpPr>
        <p:spPr>
          <a:xfrm>
            <a:off x="2819400" y="3408642"/>
            <a:ext cx="495300" cy="2277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7" name="Right Arrow 26"/>
          <p:cNvSpPr/>
          <p:nvPr/>
        </p:nvSpPr>
        <p:spPr>
          <a:xfrm>
            <a:off x="5428706" y="3408641"/>
            <a:ext cx="495300" cy="2277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8" name="Right Arrow 27"/>
          <p:cNvSpPr/>
          <p:nvPr/>
        </p:nvSpPr>
        <p:spPr>
          <a:xfrm>
            <a:off x="3200400" y="4054706"/>
            <a:ext cx="495300" cy="2277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9" name="Right Arrow 28"/>
          <p:cNvSpPr/>
          <p:nvPr/>
        </p:nvSpPr>
        <p:spPr>
          <a:xfrm>
            <a:off x="5239055" y="4050831"/>
            <a:ext cx="495300" cy="2277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0" name="Right Arrow 29"/>
          <p:cNvSpPr/>
          <p:nvPr/>
        </p:nvSpPr>
        <p:spPr>
          <a:xfrm>
            <a:off x="3314700" y="4701074"/>
            <a:ext cx="495300" cy="2277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1" name="Right Arrow 30"/>
          <p:cNvSpPr/>
          <p:nvPr/>
        </p:nvSpPr>
        <p:spPr>
          <a:xfrm>
            <a:off x="5889312" y="4712801"/>
            <a:ext cx="495300" cy="2277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2" name="Right Arrow 31"/>
          <p:cNvSpPr/>
          <p:nvPr/>
        </p:nvSpPr>
        <p:spPr>
          <a:xfrm>
            <a:off x="2718955" y="5405529"/>
            <a:ext cx="495300" cy="2277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3" name="Right Arrow 32"/>
          <p:cNvSpPr/>
          <p:nvPr/>
        </p:nvSpPr>
        <p:spPr>
          <a:xfrm>
            <a:off x="5273691" y="5417256"/>
            <a:ext cx="495300" cy="2277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4" name="Oval 33"/>
          <p:cNvSpPr/>
          <p:nvPr/>
        </p:nvSpPr>
        <p:spPr>
          <a:xfrm>
            <a:off x="533400" y="3183872"/>
            <a:ext cx="685800" cy="586145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5631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22" grpId="0"/>
      <p:bldP spid="23" grpId="0"/>
      <p:bldP spid="24" grpId="0"/>
      <p:bldP spid="25" grpId="0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52400" y="39074"/>
            <a:ext cx="1188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</a:t>
            </a:r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: QUY TẮC DẤU NGOẶC VÀ </a:t>
            </a: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 </a:t>
            </a:r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 CHUYỂN </a:t>
            </a: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Ế (Tiết 11)</a:t>
            </a:r>
            <a:endParaRPr lang="en-US" sz="2800" dirty="0">
              <a:solidFill>
                <a:srgbClr val="00B0F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81000" y="562294"/>
            <a:ext cx="2570018" cy="685800"/>
          </a:xfrm>
          <a:ln>
            <a:noFill/>
          </a:ln>
        </p:spPr>
        <p:txBody>
          <a:bodyPr>
            <a:normAutofit/>
          </a:bodyPr>
          <a:lstStyle/>
          <a:p>
            <a:r>
              <a:rPr lang="en-US" sz="2800" b="1" u="sng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  <a:endParaRPr lang="en-US" sz="2800" b="1" u="sng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09600" y="1371600"/>
            <a:ext cx="9372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oặ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ta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14400" y="244921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93542"/>
              </p:ext>
            </p:extLst>
          </p:nvPr>
        </p:nvGraphicFramePr>
        <p:xfrm>
          <a:off x="907473" y="2673801"/>
          <a:ext cx="2781877" cy="617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2" name="Equation" r:id="rId3" imgW="1155600" imgH="253800" progId="Equation.DSMT4">
                  <p:embed/>
                </p:oleObj>
              </mc:Choice>
              <mc:Fallback>
                <p:oleObj name="Equation" r:id="rId3" imgW="1155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473" y="2673801"/>
                        <a:ext cx="2781877" cy="6173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914400" y="30064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965494"/>
              </p:ext>
            </p:extLst>
          </p:nvPr>
        </p:nvGraphicFramePr>
        <p:xfrm>
          <a:off x="907473" y="3635786"/>
          <a:ext cx="2719701" cy="60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3" name="Equation" r:id="rId5" imgW="1155600" imgH="253800" progId="Equation.DSMT4">
                  <p:embed/>
                </p:oleObj>
              </mc:Choice>
              <mc:Fallback>
                <p:oleObj name="Equation" r:id="rId5" imgW="1155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473" y="3635786"/>
                        <a:ext cx="2719701" cy="60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907473" y="3733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405718"/>
              </p:ext>
            </p:extLst>
          </p:nvPr>
        </p:nvGraphicFramePr>
        <p:xfrm>
          <a:off x="6096000" y="2658204"/>
          <a:ext cx="2942698" cy="645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4" name="Equation" r:id="rId7" imgW="1168200" imgH="253800" progId="Equation.DSMT4">
                  <p:embed/>
                </p:oleObj>
              </mc:Choice>
              <mc:Fallback>
                <p:oleObj name="Equation" r:id="rId7" imgW="1168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658204"/>
                        <a:ext cx="2942698" cy="6450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907473" y="47670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166133"/>
              </p:ext>
            </p:extLst>
          </p:nvPr>
        </p:nvGraphicFramePr>
        <p:xfrm>
          <a:off x="6096000" y="3601161"/>
          <a:ext cx="294269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5" name="Equation" r:id="rId9" imgW="1180800" imgH="253800" progId="Equation.DSMT4">
                  <p:embed/>
                </p:oleObj>
              </mc:Choice>
              <mc:Fallback>
                <p:oleObj name="Equation" r:id="rId9" imgW="1180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601161"/>
                        <a:ext cx="2942697" cy="638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>
          <a:xfrm>
            <a:off x="609600" y="3644488"/>
            <a:ext cx="685800" cy="586145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7366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1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52400" y="39074"/>
            <a:ext cx="1188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</a:t>
            </a:r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: QUY TẮC DẤU NGOẶC VÀ </a:t>
            </a: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 </a:t>
            </a:r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 CHUYỂN </a:t>
            </a: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Ế (Tiết 11)</a:t>
            </a:r>
            <a:endParaRPr lang="en-US" sz="2800" dirty="0">
              <a:solidFill>
                <a:srgbClr val="00B0F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81000" y="562294"/>
            <a:ext cx="2570018" cy="685800"/>
          </a:xfrm>
          <a:ln>
            <a:noFill/>
          </a:ln>
        </p:spPr>
        <p:txBody>
          <a:bodyPr>
            <a:normAutofit/>
          </a:bodyPr>
          <a:lstStyle/>
          <a:p>
            <a:r>
              <a:rPr lang="en-US" sz="2800" b="1" u="sng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  <a:endParaRPr lang="en-US" sz="2800" b="1" u="sng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33400" y="1309649"/>
            <a:ext cx="108966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: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oặ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chia, ta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sp>
        <p:nvSpPr>
          <p:cNvPr id="7" name="Rectangle 6"/>
          <p:cNvSpPr/>
          <p:nvPr/>
        </p:nvSpPr>
        <p:spPr>
          <a:xfrm>
            <a:off x="617856" y="2978558"/>
            <a:ext cx="51219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a         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8" name="Right Arrow 7"/>
          <p:cNvSpPr/>
          <p:nvPr/>
        </p:nvSpPr>
        <p:spPr>
          <a:xfrm>
            <a:off x="3170556" y="3158085"/>
            <a:ext cx="495300" cy="18937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09599" y="3631377"/>
            <a:ext cx="51010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a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10" name="Right Arrow 9"/>
          <p:cNvSpPr/>
          <p:nvPr/>
        </p:nvSpPr>
        <p:spPr>
          <a:xfrm>
            <a:off x="3048000" y="3798298"/>
            <a:ext cx="495300" cy="18937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17856" y="4171859"/>
            <a:ext cx="6096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á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sang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.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sang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ái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533399" y="4145439"/>
            <a:ext cx="547255" cy="578962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6849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7" grpId="0"/>
      <p:bldP spid="8" grpId="0" animBg="1"/>
      <p:bldP spid="9" grpId="0"/>
      <p:bldP spid="10" grpId="0" animBg="1"/>
      <p:bldP spid="3" grpId="0"/>
      <p:bldP spid="1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52400" y="39074"/>
            <a:ext cx="1188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</a:t>
            </a:r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: QUY TẮC DẤU NGOẶC VÀ </a:t>
            </a: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 </a:t>
            </a:r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 CHUYỂN </a:t>
            </a: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Ế (Tiết 11)</a:t>
            </a:r>
            <a:endParaRPr lang="en-US" sz="2800" dirty="0">
              <a:solidFill>
                <a:srgbClr val="00B0F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81000" y="562294"/>
            <a:ext cx="2570018" cy="685800"/>
          </a:xfrm>
          <a:ln>
            <a:noFill/>
          </a:ln>
        </p:spPr>
        <p:txBody>
          <a:bodyPr>
            <a:normAutofit/>
          </a:bodyPr>
          <a:lstStyle/>
          <a:p>
            <a:r>
              <a:rPr lang="en-US" sz="2800" b="1" u="sng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  <a:endParaRPr lang="en-US" sz="2800" b="1" u="sng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62000" y="1524000"/>
            <a:ext cx="3429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4: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419600" y="239312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790605"/>
              </p:ext>
            </p:extLst>
          </p:nvPr>
        </p:nvGraphicFramePr>
        <p:xfrm>
          <a:off x="4156364" y="1828800"/>
          <a:ext cx="2549475" cy="92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7" name="Equation" r:id="rId3" imgW="1180588" imgH="431613" progId="Equation.DSMT4">
                  <p:embed/>
                </p:oleObj>
              </mc:Choice>
              <mc:Fallback>
                <p:oleObj name="Equation" r:id="rId3" imgW="1180588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364" y="1828800"/>
                        <a:ext cx="2549475" cy="925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990600" y="3090360"/>
            <a:ext cx="1447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endParaRPr lang="en-US" altLang="en-US" sz="28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475606"/>
              </p:ext>
            </p:extLst>
          </p:nvPr>
        </p:nvGraphicFramePr>
        <p:xfrm>
          <a:off x="1488354" y="3162622"/>
          <a:ext cx="629479" cy="488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8" name="Equation" r:id="rId5" imgW="126725" imgH="177415" progId="Equation.DSMT4">
                  <p:embed/>
                </p:oleObj>
              </mc:Choice>
              <mc:Fallback>
                <p:oleObj name="Equation" r:id="rId5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8354" y="3162622"/>
                        <a:ext cx="629479" cy="4885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027471"/>
              </p:ext>
            </p:extLst>
          </p:nvPr>
        </p:nvGraphicFramePr>
        <p:xfrm>
          <a:off x="1484890" y="4840460"/>
          <a:ext cx="757238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9" name="Equation" r:id="rId7" imgW="152280" imgH="393480" progId="Equation.DSMT4">
                  <p:embed/>
                </p:oleObj>
              </mc:Choice>
              <mc:Fallback>
                <p:oleObj name="Equation" r:id="rId7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890" y="4840460"/>
                        <a:ext cx="757238" cy="1082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72579"/>
              </p:ext>
            </p:extLst>
          </p:nvPr>
        </p:nvGraphicFramePr>
        <p:xfrm>
          <a:off x="1597025" y="3717925"/>
          <a:ext cx="4413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0" name="Equation" r:id="rId9" imgW="88560" imgH="164880" progId="Equation.DSMT4">
                  <p:embed/>
                </p:oleObj>
              </mc:Choice>
              <mc:Fallback>
                <p:oleObj name="Equation" r:id="rId9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3717925"/>
                        <a:ext cx="441325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421979"/>
              </p:ext>
            </p:extLst>
          </p:nvPr>
        </p:nvGraphicFramePr>
        <p:xfrm>
          <a:off x="1391479" y="4347107"/>
          <a:ext cx="9461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1" name="Equation" r:id="rId11" imgW="190440" imgH="164880" progId="Equation.DSMT4">
                  <p:embed/>
                </p:oleObj>
              </mc:Choice>
              <mc:Fallback>
                <p:oleObj name="Equation" r:id="rId11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1479" y="4347107"/>
                        <a:ext cx="946150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990600" y="3722571"/>
            <a:ext cx="1447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en-US" sz="28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990600" y="4312510"/>
            <a:ext cx="1447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en-US" sz="28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990600" y="5120188"/>
            <a:ext cx="1447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en-US" sz="28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799090" y="3102236"/>
            <a:ext cx="685800" cy="586145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0504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7" grpId="0"/>
      <p:bldP spid="12" grpId="0"/>
      <p:bldP spid="13" grpId="0"/>
      <p:bldP spid="14" grpId="0"/>
      <p:bldP spid="1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400" y="39074"/>
            <a:ext cx="1188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</a:t>
            </a:r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: QUY TẮC DẤU NGOẶC VÀ </a:t>
            </a: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 </a:t>
            </a:r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 CHUYỂN </a:t>
            </a: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Ế (Tiết 11)</a:t>
            </a:r>
            <a:endParaRPr lang="en-US" sz="2800" dirty="0">
              <a:solidFill>
                <a:srgbClr val="00B0F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381000" y="562294"/>
            <a:ext cx="2570018" cy="685800"/>
          </a:xfrm>
          <a:ln>
            <a:noFill/>
          </a:ln>
        </p:spPr>
        <p:txBody>
          <a:bodyPr>
            <a:normAutofit/>
          </a:bodyPr>
          <a:lstStyle/>
          <a:p>
            <a:r>
              <a:rPr lang="en-US" sz="2800" b="1" u="sng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  <a:endParaRPr lang="en-US" sz="2800" b="1" u="sng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75047" y="1234239"/>
            <a:ext cx="25571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c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/T25: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762000" y="19200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247803"/>
              </p:ext>
            </p:extLst>
          </p:nvPr>
        </p:nvGraphicFramePr>
        <p:xfrm>
          <a:off x="1066800" y="2783671"/>
          <a:ext cx="7915744" cy="2397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8" name="Equation" r:id="rId3" imgW="2921000" imgH="889000" progId="Equation.DSMT4">
                  <p:embed/>
                </p:oleObj>
              </mc:Choice>
              <mc:Fallback>
                <p:oleObj name="Equation" r:id="rId3" imgW="29210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783671"/>
                        <a:ext cx="7915744" cy="23979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45473" y="141117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691665"/>
              </p:ext>
            </p:extLst>
          </p:nvPr>
        </p:nvGraphicFramePr>
        <p:xfrm>
          <a:off x="3165763" y="907680"/>
          <a:ext cx="3946525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9" name="Equation" r:id="rId5" imgW="1612800" imgH="482400" progId="Equation.DSMT4">
                  <p:embed/>
                </p:oleObj>
              </mc:Choice>
              <mc:Fallback>
                <p:oleObj name="Equation" r:id="rId5" imgW="1612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763" y="907680"/>
                        <a:ext cx="3946525" cy="1176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 txBox="1">
            <a:spLocks/>
          </p:cNvSpPr>
          <p:nvPr/>
        </p:nvSpPr>
        <p:spPr>
          <a:xfrm>
            <a:off x="3854016" y="2080634"/>
            <a:ext cx="2570018" cy="685800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u="sng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u="sng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1814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652349"/>
            <a:ext cx="2895600" cy="609600"/>
          </a:xfrm>
        </p:spPr>
        <p:txBody>
          <a:bodyPr>
            <a:normAutofit/>
          </a:bodyPr>
          <a:lstStyle/>
          <a:p>
            <a:r>
              <a:rPr lang="en-US" sz="2800" b="1" u="sng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VẬN DỤNG:</a:t>
            </a:r>
            <a:endParaRPr lang="en-US" sz="2800" b="1" u="sng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52400" y="39074"/>
            <a:ext cx="1188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</a:t>
            </a:r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: QUY TẮC DẤU NGOẶC VÀ </a:t>
            </a: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 </a:t>
            </a:r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 CHUYỂN </a:t>
            </a: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Ế (Tiết 11)</a:t>
            </a:r>
            <a:endParaRPr lang="en-US" sz="2800" dirty="0">
              <a:solidFill>
                <a:srgbClr val="00B0F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819400" y="738729"/>
            <a:ext cx="22781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/T25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5715000" y="1261949"/>
            <a:ext cx="0" cy="5291251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428625" y="134832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20100"/>
              </p:ext>
            </p:extLst>
          </p:nvPr>
        </p:nvGraphicFramePr>
        <p:xfrm>
          <a:off x="428625" y="1348328"/>
          <a:ext cx="4803553" cy="1013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4" name="Equation" r:id="rId3" imgW="2616200" imgH="431800" progId="Equation.DSMT4">
                  <p:embed/>
                </p:oleObj>
              </mc:Choice>
              <mc:Fallback>
                <p:oleObj name="Equation" r:id="rId3" imgW="2616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1348328"/>
                        <a:ext cx="4803553" cy="10138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685800" y="302618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459944"/>
              </p:ext>
            </p:extLst>
          </p:nvPr>
        </p:nvGraphicFramePr>
        <p:xfrm>
          <a:off x="428625" y="3026183"/>
          <a:ext cx="5227157" cy="1774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5" name="Equation" r:id="rId5" imgW="2984500" imgH="838200" progId="Equation.DSMT4">
                  <p:embed/>
                </p:oleObj>
              </mc:Choice>
              <mc:Fallback>
                <p:oleObj name="Equation" r:id="rId5" imgW="29845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3026183"/>
                        <a:ext cx="5227157" cy="17744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6108218" y="173078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4820"/>
              </p:ext>
            </p:extLst>
          </p:nvPr>
        </p:nvGraphicFramePr>
        <p:xfrm>
          <a:off x="5912957" y="2864730"/>
          <a:ext cx="5807684" cy="2855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6" name="Equation" r:id="rId7" imgW="2997000" imgH="1295280" progId="Equation.DSMT4">
                  <p:embed/>
                </p:oleObj>
              </mc:Choice>
              <mc:Fallback>
                <p:oleObj name="Equation" r:id="rId7" imgW="299700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2957" y="2864730"/>
                        <a:ext cx="5807684" cy="28558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292582" y="255549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632930"/>
              </p:ext>
            </p:extLst>
          </p:nvPr>
        </p:nvGraphicFramePr>
        <p:xfrm>
          <a:off x="5849590" y="1236089"/>
          <a:ext cx="6001815" cy="989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7" name="Equation" r:id="rId9" imgW="2616120" imgH="431640" progId="Equation.DSMT4">
                  <p:embed/>
                </p:oleObj>
              </mc:Choice>
              <mc:Fallback>
                <p:oleObj name="Equation" r:id="rId9" imgW="2616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590" y="1236089"/>
                        <a:ext cx="6001815" cy="9893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 txBox="1">
            <a:spLocks/>
          </p:cNvSpPr>
          <p:nvPr/>
        </p:nvSpPr>
        <p:spPr>
          <a:xfrm>
            <a:off x="1562594" y="2259656"/>
            <a:ext cx="2570018" cy="685800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u="sng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u="sng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7415450" y="2106496"/>
            <a:ext cx="2570018" cy="685800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u="sng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u="sng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3621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15" grpId="0"/>
      <p:bldP spid="1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4267200" y="228600"/>
            <a:ext cx="3461242" cy="1200329"/>
            <a:chOff x="2883286" y="244496"/>
            <a:chExt cx="3461242" cy="1200329"/>
          </a:xfrm>
        </p:grpSpPr>
        <p:sp>
          <p:nvSpPr>
            <p:cNvPr id="4" name="TextBox 3"/>
            <p:cNvSpPr txBox="1"/>
            <p:nvPr/>
          </p:nvSpPr>
          <p:spPr>
            <a:xfrm>
              <a:off x="3950978" y="244496"/>
              <a:ext cx="2393550" cy="120032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3600" b="1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o</a:t>
              </a:r>
              <a:r>
                <a:rPr lang="en-US" sz="36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iệc</a:t>
              </a:r>
              <a:r>
                <a:rPr lang="en-US" sz="36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ề</a:t>
              </a:r>
              <a:r>
                <a:rPr lang="en-US" sz="36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à</a:t>
              </a:r>
              <a:endPara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Round Same Side Corner Rectangle 4"/>
            <p:cNvSpPr/>
            <p:nvPr/>
          </p:nvSpPr>
          <p:spPr>
            <a:xfrm rot="5400000">
              <a:off x="4048438" y="-851265"/>
              <a:ext cx="1130938" cy="3461241"/>
            </a:xfrm>
            <a:prstGeom prst="round2Same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25064" y="362988"/>
              <a:ext cx="1025914" cy="1025914"/>
            </a:xfrm>
            <a:prstGeom prst="rect">
              <a:avLst/>
            </a:prstGeom>
          </p:spPr>
        </p:pic>
      </p:grpSp>
      <p:sp>
        <p:nvSpPr>
          <p:cNvPr id="8" name="Rectangle 7"/>
          <p:cNvSpPr/>
          <p:nvPr/>
        </p:nvSpPr>
        <p:spPr>
          <a:xfrm>
            <a:off x="1752600" y="1905000"/>
            <a:ext cx="76200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Times New Roman" panose="02020603050405020304" pitchFamily="18" charset="0"/>
              <a:buChar char="-"/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oặ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ế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indent="-342900" algn="just">
              <a:buFont typeface="Times New Roman" panose="02020603050405020304" pitchFamily="18" charset="0"/>
              <a:buChar char="-"/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6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5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342900" indent="-342900" algn="just">
              <a:buFont typeface="Times New Roman" panose="02020603050405020304" pitchFamily="18" charset="0"/>
              <a:buChar char="-"/>
            </a:pP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ẩn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ải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iệm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1929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955652" y="217516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1412852" y="3844218"/>
            <a:ext cx="428334" cy="8600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694812" y="132481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553474"/>
              </p:ext>
            </p:extLst>
          </p:nvPr>
        </p:nvGraphicFramePr>
        <p:xfrm>
          <a:off x="2144552" y="167285"/>
          <a:ext cx="7902896" cy="1061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0" name="Equation" r:id="rId3" imgW="3187700" imgH="431800" progId="Equation.DSMT4">
                  <p:embed/>
                </p:oleObj>
              </mc:Choice>
              <mc:Fallback>
                <p:oleObj name="Equation" r:id="rId3" imgW="31877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552" y="167285"/>
                        <a:ext cx="7902896" cy="10615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251186"/>
              </p:ext>
            </p:extLst>
          </p:nvPr>
        </p:nvGraphicFramePr>
        <p:xfrm>
          <a:off x="2344520" y="1235240"/>
          <a:ext cx="6723359" cy="96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1" name="Equation" r:id="rId5" imgW="2717800" imgH="393700" progId="Equation.DSMT4">
                  <p:embed/>
                </p:oleObj>
              </mc:Choice>
              <mc:Fallback>
                <p:oleObj name="Equation" r:id="rId5" imgW="27178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520" y="1235240"/>
                        <a:ext cx="6723359" cy="967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253542"/>
              </p:ext>
            </p:extLst>
          </p:nvPr>
        </p:nvGraphicFramePr>
        <p:xfrm>
          <a:off x="1557435" y="2357168"/>
          <a:ext cx="1887259" cy="1061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2" name="Equation" r:id="rId7" imgW="761669" imgH="431613" progId="Equation.DSMT4">
                  <p:embed/>
                </p:oleObj>
              </mc:Choice>
              <mc:Fallback>
                <p:oleObj name="Equation" r:id="rId7" imgW="761669" imgH="4316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435" y="2357168"/>
                        <a:ext cx="1887259" cy="10615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411518"/>
              </p:ext>
            </p:extLst>
          </p:nvPr>
        </p:nvGraphicFramePr>
        <p:xfrm>
          <a:off x="3702456" y="2370844"/>
          <a:ext cx="1509807" cy="96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3" name="Equation" r:id="rId9" imgW="609336" imgH="393529" progId="Equation.DSMT4">
                  <p:embed/>
                </p:oleObj>
              </mc:Choice>
              <mc:Fallback>
                <p:oleObj name="Equation" r:id="rId9" imgW="609336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456" y="2370844"/>
                        <a:ext cx="1509807" cy="967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892121"/>
              </p:ext>
            </p:extLst>
          </p:nvPr>
        </p:nvGraphicFramePr>
        <p:xfrm>
          <a:off x="1825524" y="3524176"/>
          <a:ext cx="7242355" cy="1061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4" name="Equation" r:id="rId11" imgW="2921000" imgH="431800" progId="Equation.DSMT4">
                  <p:embed/>
                </p:oleObj>
              </mc:Choice>
              <mc:Fallback>
                <p:oleObj name="Equation" r:id="rId11" imgW="29210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524" y="3524176"/>
                        <a:ext cx="7242355" cy="10615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339141"/>
              </p:ext>
            </p:extLst>
          </p:nvPr>
        </p:nvGraphicFramePr>
        <p:xfrm>
          <a:off x="1717098" y="4658433"/>
          <a:ext cx="6440270" cy="96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5" name="Equation" r:id="rId13" imgW="2603500" imgH="393700" progId="Equation.DSMT4">
                  <p:embed/>
                </p:oleObj>
              </mc:Choice>
              <mc:Fallback>
                <p:oleObj name="Equation" r:id="rId13" imgW="26035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098" y="4658433"/>
                        <a:ext cx="6440270" cy="967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686655"/>
              </p:ext>
            </p:extLst>
          </p:nvPr>
        </p:nvGraphicFramePr>
        <p:xfrm>
          <a:off x="1583712" y="5775398"/>
          <a:ext cx="1887259" cy="1061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6" name="Equation" r:id="rId15" imgW="761669" imgH="431613" progId="Equation.DSMT4">
                  <p:embed/>
                </p:oleObj>
              </mc:Choice>
              <mc:Fallback>
                <p:oleObj name="Equation" r:id="rId15" imgW="761669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712" y="5775398"/>
                        <a:ext cx="1887259" cy="10615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256044"/>
              </p:ext>
            </p:extLst>
          </p:nvPr>
        </p:nvGraphicFramePr>
        <p:xfrm>
          <a:off x="3936894" y="5822579"/>
          <a:ext cx="1509807" cy="96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7" name="Equation" r:id="rId17" imgW="609336" imgH="393529" progId="Equation.DSMT4">
                  <p:embed/>
                </p:oleObj>
              </mc:Choice>
              <mc:Fallback>
                <p:oleObj name="Equation" r:id="rId17" imgW="609336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6894" y="5822579"/>
                        <a:ext cx="1509807" cy="967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107953" y="83683"/>
            <a:ext cx="321829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endParaRPr kumimoji="0" lang="en-US" altLang="en-US" sz="2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0" y="852815"/>
            <a:ext cx="291754" cy="12958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351568" y="2626480"/>
            <a:ext cx="19929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12"/>
          <p:cNvSpPr>
            <a:spLocks noChangeArrowheads="1"/>
          </p:cNvSpPr>
          <p:nvPr/>
        </p:nvSpPr>
        <p:spPr bwMode="auto">
          <a:xfrm>
            <a:off x="3326246" y="2603453"/>
            <a:ext cx="7524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13"/>
          <p:cNvSpPr>
            <a:spLocks noChangeArrowheads="1"/>
          </p:cNvSpPr>
          <p:nvPr/>
        </p:nvSpPr>
        <p:spPr bwMode="auto">
          <a:xfrm>
            <a:off x="1263671" y="3782386"/>
            <a:ext cx="9068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kumimoji="0" lang="vi-V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vi-V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0" y="3862715"/>
            <a:ext cx="291754" cy="12958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15"/>
          <p:cNvSpPr>
            <a:spLocks noChangeArrowheads="1"/>
          </p:cNvSpPr>
          <p:nvPr/>
        </p:nvSpPr>
        <p:spPr bwMode="auto">
          <a:xfrm>
            <a:off x="267195" y="5978480"/>
            <a:ext cx="19929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16"/>
          <p:cNvSpPr>
            <a:spLocks noChangeArrowheads="1"/>
          </p:cNvSpPr>
          <p:nvPr/>
        </p:nvSpPr>
        <p:spPr bwMode="auto">
          <a:xfrm>
            <a:off x="3512072" y="6044579"/>
            <a:ext cx="7165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0" y="5986790"/>
            <a:ext cx="291754" cy="12958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0489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  <p:bldP spid="30" grpId="0"/>
      <p:bldP spid="31" grpId="0"/>
      <p:bldP spid="33" grpId="0"/>
      <p:bldP spid="3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4634" y="0"/>
            <a:ext cx="12192000" cy="6858000"/>
          </a:xfrm>
          <a:prstGeom prst="rect">
            <a:avLst/>
          </a:prstGeom>
          <a:noFill/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6658" y="3177422"/>
            <a:ext cx="8809795" cy="1935747"/>
          </a:xfrm>
          <a:prstGeom prst="rect">
            <a:avLst/>
          </a:prstGeom>
        </p:spPr>
      </p:pic>
      <p:pic>
        <p:nvPicPr>
          <p:cNvPr id="9" name="Picture 158" descr="200712419435657_1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92767" y="4650318"/>
            <a:ext cx="673100" cy="67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59" descr="10004015438746072987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01862" flipH="1">
            <a:off x="12496801" y="5925278"/>
            <a:ext cx="1322916" cy="13229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60" descr="200712419435657_1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3819717" y="3124200"/>
            <a:ext cx="711200" cy="71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rot="20089245" flipH="1">
            <a:off x="1777173" y="4780401"/>
            <a:ext cx="1279101" cy="1359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rot="20089245" flipH="1">
            <a:off x="1725100" y="4720975"/>
            <a:ext cx="1279101" cy="1359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2788919" y="5323418"/>
            <a:ext cx="5080466" cy="132343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b="1" dirty="0" err="1">
                <a:ln w="6600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ED7D31"/>
                  </a:outerShdw>
                </a:effectLst>
              </a:rPr>
              <a:t>Googbye</a:t>
            </a:r>
            <a:r>
              <a:rPr lang="en-US" sz="4000" b="1" dirty="0">
                <a:ln w="6600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ED7D31"/>
                  </a:outerShdw>
                </a:effectLst>
              </a:rPr>
              <a:t> &amp; 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b="1" dirty="0">
                <a:ln w="6600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ED7D31"/>
                  </a:outerShdw>
                </a:effectLst>
              </a:rPr>
              <a:t>See you later!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79562" y="1593062"/>
            <a:ext cx="11542144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800" b="1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</a:rPr>
              <a:t>Chúc</a:t>
            </a:r>
            <a:r>
              <a:rPr lang="en-US" sz="4800" b="1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</a:rPr>
              <a:t> </a:t>
            </a:r>
            <a:r>
              <a:rPr lang="en-US" sz="4800" b="1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</a:rPr>
              <a:t>các</a:t>
            </a:r>
            <a:r>
              <a:rPr lang="en-US" sz="4800" b="1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</a:rPr>
              <a:t> </a:t>
            </a:r>
            <a:r>
              <a:rPr lang="en-US" sz="4800" b="1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</a:rPr>
              <a:t>em</a:t>
            </a:r>
            <a:endParaRPr lang="en-US" sz="4800" b="1" dirty="0">
              <a:ln w="22225">
                <a:solidFill>
                  <a:srgbClr val="8CC066">
                    <a:lumMod val="50000"/>
                  </a:srgbClr>
                </a:solidFill>
                <a:prstDash val="solid"/>
              </a:ln>
              <a:solidFill>
                <a:srgbClr val="00B0F0"/>
              </a:solidFill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800" b="1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</a:rPr>
              <a:t> </a:t>
            </a:r>
            <a:r>
              <a:rPr lang="en-US" sz="4800" b="1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</a:rPr>
              <a:t>đạt</a:t>
            </a:r>
            <a:r>
              <a:rPr lang="en-US" sz="4800" b="1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</a:rPr>
              <a:t> </a:t>
            </a:r>
            <a:r>
              <a:rPr lang="en-US" sz="4800" b="1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</a:rPr>
              <a:t>kết</a:t>
            </a:r>
            <a:r>
              <a:rPr lang="en-US" sz="4800" b="1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</a:rPr>
              <a:t> </a:t>
            </a:r>
            <a:r>
              <a:rPr lang="en-US" sz="4800" b="1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</a:rPr>
              <a:t>quả</a:t>
            </a:r>
            <a:r>
              <a:rPr lang="en-US" sz="4800" b="1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</a:rPr>
              <a:t> </a:t>
            </a:r>
            <a:r>
              <a:rPr lang="en-US" sz="4800" b="1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</a:rPr>
              <a:t>cao</a:t>
            </a:r>
            <a:r>
              <a:rPr lang="en-US" sz="4800" b="1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</a:rPr>
              <a:t> </a:t>
            </a:r>
            <a:r>
              <a:rPr lang="en-US" sz="4800" b="1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</a:rPr>
              <a:t>trong</a:t>
            </a:r>
            <a:r>
              <a:rPr lang="en-US" sz="4800" b="1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</a:rPr>
              <a:t> </a:t>
            </a:r>
            <a:r>
              <a:rPr lang="en-US" sz="4800" b="1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</a:rPr>
              <a:t>học</a:t>
            </a:r>
            <a:r>
              <a:rPr lang="en-US" sz="4800" b="1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</a:rPr>
              <a:t> </a:t>
            </a:r>
            <a:r>
              <a:rPr lang="en-US" sz="4800" b="1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</a:rPr>
              <a:t>tập</a:t>
            </a:r>
            <a:r>
              <a:rPr lang="en-US" sz="4800" b="1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</a:rPr>
              <a:t>!</a:t>
            </a:r>
            <a:endParaRPr lang="en-US" sz="4800" b="1" dirty="0">
              <a:ln w="22225">
                <a:solidFill>
                  <a:srgbClr val="8CC066">
                    <a:lumMod val="50000"/>
                  </a:srgbClr>
                </a:solidFill>
                <a:prstDash val="solid"/>
              </a:ln>
              <a:solidFill>
                <a:srgbClr val="00B0F0"/>
              </a:solidFill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6277801"/>
            <a:ext cx="1292261" cy="580199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2684" y="5196921"/>
            <a:ext cx="906448" cy="1051480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379562" y="661212"/>
            <a:ext cx="1171902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800" b="1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4F81BD">
                    <a:lumMod val="75000"/>
                  </a:srgbClr>
                </a:solidFill>
              </a:rPr>
              <a:t>Chúc</a:t>
            </a:r>
            <a:r>
              <a:rPr lang="en-US" sz="4800" b="1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4F81BD">
                    <a:lumMod val="75000"/>
                  </a:srgbClr>
                </a:solidFill>
              </a:rPr>
              <a:t> </a:t>
            </a:r>
            <a:r>
              <a:rPr lang="en-US" sz="4800" b="1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4F81BD">
                    <a:lumMod val="75000"/>
                  </a:srgbClr>
                </a:solidFill>
              </a:rPr>
              <a:t>thầy</a:t>
            </a:r>
            <a:r>
              <a:rPr lang="en-US" sz="4800" b="1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4F81BD">
                    <a:lumMod val="75000"/>
                  </a:srgbClr>
                </a:solidFill>
              </a:rPr>
              <a:t> </a:t>
            </a:r>
            <a:r>
              <a:rPr lang="en-US" sz="4800" b="1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4F81BD">
                    <a:lumMod val="75000"/>
                  </a:srgbClr>
                </a:solidFill>
              </a:rPr>
              <a:t>cô</a:t>
            </a:r>
            <a:r>
              <a:rPr lang="en-US" sz="4800" b="1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4F81BD">
                    <a:lumMod val="75000"/>
                  </a:srgbClr>
                </a:solidFill>
              </a:rPr>
              <a:t> </a:t>
            </a:r>
            <a:r>
              <a:rPr lang="en-US" sz="4800" b="1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4F81BD">
                    <a:lumMod val="75000"/>
                  </a:srgbClr>
                </a:solidFill>
              </a:rPr>
              <a:t>một</a:t>
            </a:r>
            <a:r>
              <a:rPr lang="en-US" sz="4800" b="1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4F81BD">
                    <a:lumMod val="75000"/>
                  </a:srgbClr>
                </a:solidFill>
              </a:rPr>
              <a:t> </a:t>
            </a:r>
            <a:r>
              <a:rPr lang="en-US" sz="4800" b="1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4F81BD">
                    <a:lumMod val="75000"/>
                  </a:srgbClr>
                </a:solidFill>
              </a:rPr>
              <a:t>ngày</a:t>
            </a:r>
            <a:r>
              <a:rPr lang="en-US" sz="4800" b="1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4F81BD">
                    <a:lumMod val="75000"/>
                  </a:srgbClr>
                </a:solidFill>
              </a:rPr>
              <a:t> </a:t>
            </a:r>
            <a:r>
              <a:rPr lang="en-US" sz="4800" b="1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4F81BD">
                    <a:lumMod val="75000"/>
                  </a:srgbClr>
                </a:solidFill>
              </a:rPr>
              <a:t>làm</a:t>
            </a:r>
            <a:r>
              <a:rPr lang="en-US" sz="4800" b="1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4F81BD">
                    <a:lumMod val="75000"/>
                  </a:srgbClr>
                </a:solidFill>
              </a:rPr>
              <a:t> </a:t>
            </a:r>
            <a:r>
              <a:rPr lang="en-US" sz="4800" b="1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4F81BD">
                    <a:lumMod val="75000"/>
                  </a:srgbClr>
                </a:solidFill>
              </a:rPr>
              <a:t>việc</a:t>
            </a:r>
            <a:r>
              <a:rPr lang="en-US" sz="4800" b="1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4F81BD">
                    <a:lumMod val="75000"/>
                  </a:srgbClr>
                </a:solidFill>
              </a:rPr>
              <a:t> </a:t>
            </a:r>
            <a:r>
              <a:rPr lang="en-US" sz="4800" b="1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4F81BD">
                    <a:lumMod val="75000"/>
                  </a:srgbClr>
                </a:solidFill>
              </a:rPr>
              <a:t>hiệu</a:t>
            </a:r>
            <a:r>
              <a:rPr lang="en-US" sz="4800" b="1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4F81BD">
                    <a:lumMod val="75000"/>
                  </a:srgbClr>
                </a:solidFill>
              </a:rPr>
              <a:t> </a:t>
            </a:r>
            <a:r>
              <a:rPr lang="en-US" sz="4800" b="1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4F81BD">
                    <a:lumMod val="75000"/>
                  </a:srgbClr>
                </a:solidFill>
              </a:rPr>
              <a:t>quả</a:t>
            </a:r>
            <a:r>
              <a:rPr lang="en-US" sz="4800" b="1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4F81BD">
                    <a:lumMod val="75000"/>
                  </a:srgbClr>
                </a:solidFill>
                <a:latin typeface="Arial" panose="020B0604020202020204" pitchFamily="34" charset="0"/>
              </a:rPr>
              <a:t>!</a:t>
            </a:r>
            <a:endParaRPr lang="en-US" sz="4800" b="1" dirty="0">
              <a:ln w="22225">
                <a:solidFill>
                  <a:srgbClr val="8CC066">
                    <a:lumMod val="50000"/>
                  </a:srgbClr>
                </a:solidFill>
                <a:prstDash val="solid"/>
              </a:ln>
              <a:solidFill>
                <a:srgbClr val="4F81BD">
                  <a:lumMod val="75000"/>
                </a:srgb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6246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3" presetClass="entr" presetSubtype="528" fill="hold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3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3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3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4.93827E-7 C 0.04479 -0.0216 0.08246 -0.08704 0.13055 -0.10772 C 0.17951 -0.12778 0.22535 -0.12562 0.29219 -0.12346 C 0.35937 -0.1213 0.45139 -0.08611 0.53246 -0.09506 C 0.61389 -0.10401 0.71076 -0.12685 0.77899 -0.17716 C 0.84722 -0.22747 0.89253 -0.29475 0.94219 -0.3963 C 0.99184 -0.49784 1.04861 -0.70525 1.07656 -0.78642 " pathEditMode="relative" rAng="0" ptsTypes="aaaaaaa">
                                      <p:cBhvr>
                                        <p:cTn id="20" dur="4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3819" y="-39321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0.00017 2.59259E-6 C -0.02673 -0.01605 -0.10139 -0.0784 -0.15885 -0.0963 C -0.21632 -0.1142 -0.27083 -0.10926 -0.34375 -0.10741 C -0.41684 -0.10556 -0.51319 -0.11389 -0.59635 -0.08519 C -0.67934 -0.05648 -0.73211 0.04074 -0.84323 0.06543 C -0.95434 0.09012 -1.17534 0.06358 -1.26267 0.06296 " pathEditMode="relative" rAng="0" ptsTypes="aaaaaa">
                                      <p:cBhvr>
                                        <p:cTn id="22" dur="49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3125" y="-1204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animMotion origin="layout" path="M 3.33333E-6 4.81481E-6 C -0.02066 -0.00093 -0.08525 -0.00031 -0.12361 -0.00463 C -0.16198 -0.00896 -0.16268 0.02283 -0.23073 -0.02624 C -0.29879 -0.07531 -0.4375 -0.19538 -0.53229 -0.29908 C -0.62726 -0.40278 -0.72934 -0.52717 -0.80104 -0.64908 C -0.87275 -0.77099 -0.92882 -0.95124 -0.9625 -1.03056 " pathEditMode="relative" rAng="0" ptsTypes="aaaaaa">
                                      <p:cBhvr>
                                        <p:cTn id="24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125" y="-50401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88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0" presetClass="path" presetSubtype="0" accel="50000" decel="50000" fill="hold" nodeType="withEffect">
                                  <p:stCondLst>
                                    <p:cond delay="9800"/>
                                  </p:stCondLst>
                                  <p:childTnLst>
                                    <p:animMotion origin="layout" path="M 0.0539 0.02084 C 0.07174 0.01968 0.08971 0.02223 0.10742 0.0169 C 0.10989 0.01621 0.11185 0.01227 0.11419 0.01112 C 0.12044 0.00903 0.12656 0.00857 0.13281 0.00741 C 0.15234 -0.00208 0.17135 -0.01527 0.19127 -0.02291 C 0.19843 -0.02893 0.20495 -0.0324 0.21172 -0.04004 C 0.21497 -0.04375 0.22148 -0.05138 0.22148 -0.05115 C 0.22396 -0.09097 0.23112 -0.09861 0.24479 -0.12523 C 0.2569 -0.14884 0.27096 -0.16643 0.28385 -0.18796 C 0.29023 -0.19907 0.29856 -0.20578 0.30521 -0.21643 C 0.3151 -0.2324 0.32851 -0.24768 0.34127 -0.25231 C 0.35351 -0.26666 0.36614 -0.28055 0.37929 -0.29027 C 0.38476 -0.2949 0.38724 -0.29953 0.39297 -0.30185 C 0.41133 -0.32615 0.43633 -0.34791 0.4582 -0.35486 C 0.46367 -0.36041 0.46862 -0.36273 0.47474 -0.36458 C 0.49153 -0.37662 0.50989 -0.38518 0.52747 -0.39074 C 0.54023 -0.4037 0.55521 -0.40717 0.56927 -0.41203 C 0.57851 -0.4206 0.58893 -0.42314 0.59856 -0.43078 C 0.6082 -0.43796 0.61666 -0.45162 0.62682 -0.45532 C 0.63698 -0.46689 0.65325 -0.48958 0.66093 -0.50833 C 0.66562 -0.52013 0.67018 -0.53217 0.67552 -0.54259 C 0.6776 -0.55509 0.67487 -0.54166 0.67942 -0.55393 C 0.68424 -0.56689 0.68906 -0.59768 0.69505 -0.60509 C 0.697 -0.61458 0.69752 -0.61875 0.70182 -0.62407 C 0.70638 -0.65092 0.72278 -0.68101 0.73307 -0.69814 C 0.73854 -0.7074 0.74049 -0.7155 0.74765 -0.72106 C 0.75638 -0.74328 0.74479 -0.71736 0.75442 -0.73032 C 0.75586 -0.73217 0.75612 -0.73587 0.75742 -0.73796 C 0.75989 -0.74259 0.76367 -0.74537 0.76614 -0.74953 C 0.772 -0.75879 0.77734 -0.77083 0.78372 -0.77939 C 0.7901 -0.78842 0.79297 -0.78773 0.79935 -0.7949 C 0.80481 -0.80046 0.81002 -0.80787 0.81588 -0.81365 C 0.81797 -0.8199 0.8237 -0.83055 0.8237 -0.83032 C 0.82695 -0.84953 0.83177 -0.84699 0.83541 -0.86111 " pathEditMode="relative" rAng="0" ptsTypes="AAAAAAAAAAAAAAAAAAAAAAAAAAAAAAAAAA">
                                      <p:cBhvr>
                                        <p:cTn id="31" dur="5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076" y="-44097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156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6264" y="523600"/>
            <a:ext cx="1806933" cy="1434918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773382" y="1858879"/>
            <a:ext cx="8423563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nl-NL" sz="4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</a:t>
            </a:r>
            <a:r>
              <a:rPr lang="nl-NL" sz="4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: QUY TẮC DẤU NGOẶC VÀ </a:t>
            </a:r>
            <a:endParaRPr lang="nl-NL" sz="4400" b="1" dirty="0" smtClean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nl-NL" sz="4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 </a:t>
            </a:r>
            <a:r>
              <a:rPr lang="nl-NL" sz="4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 CHUYỂN VẾ</a:t>
            </a:r>
            <a:endParaRPr lang="en-US" sz="4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19673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1190901" y="1791755"/>
            <a:ext cx="10823747" cy="1094526"/>
            <a:chOff x="1190901" y="1168302"/>
            <a:chExt cx="10823747" cy="1094526"/>
          </a:xfrm>
        </p:grpSpPr>
        <p:sp>
          <p:nvSpPr>
            <p:cNvPr id="3" name="Freeform 2"/>
            <p:cNvSpPr/>
            <p:nvPr/>
          </p:nvSpPr>
          <p:spPr>
            <a:xfrm>
              <a:off x="1738164" y="1168302"/>
              <a:ext cx="10276484" cy="1094526"/>
            </a:xfrm>
            <a:custGeom>
              <a:avLst/>
              <a:gdLst>
                <a:gd name="connsiteX0" fmla="*/ 0 w 10276484"/>
                <a:gd name="connsiteY0" fmla="*/ 0 h 1094524"/>
                <a:gd name="connsiteX1" fmla="*/ 9729222 w 10276484"/>
                <a:gd name="connsiteY1" fmla="*/ 0 h 1094524"/>
                <a:gd name="connsiteX2" fmla="*/ 10276484 w 10276484"/>
                <a:gd name="connsiteY2" fmla="*/ 547262 h 1094524"/>
                <a:gd name="connsiteX3" fmla="*/ 9729222 w 10276484"/>
                <a:gd name="connsiteY3" fmla="*/ 1094524 h 1094524"/>
                <a:gd name="connsiteX4" fmla="*/ 0 w 10276484"/>
                <a:gd name="connsiteY4" fmla="*/ 1094524 h 1094524"/>
                <a:gd name="connsiteX5" fmla="*/ 0 w 10276484"/>
                <a:gd name="connsiteY5" fmla="*/ 0 h 10945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276484" h="1094524">
                  <a:moveTo>
                    <a:pt x="10276484" y="1094523"/>
                  </a:moveTo>
                  <a:lnTo>
                    <a:pt x="547262" y="1094523"/>
                  </a:lnTo>
                  <a:lnTo>
                    <a:pt x="0" y="547262"/>
                  </a:lnTo>
                  <a:lnTo>
                    <a:pt x="547262" y="1"/>
                  </a:lnTo>
                  <a:lnTo>
                    <a:pt x="10276484" y="1"/>
                  </a:lnTo>
                  <a:lnTo>
                    <a:pt x="10276484" y="1094523"/>
                  </a:lnTo>
                  <a:close/>
                </a:path>
              </a:pathLst>
            </a:custGeom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756286" tIns="152401" rIns="284480" bIns="152401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y</a:t>
              </a:r>
              <a:r>
                <a:rPr lang="en-US" sz="4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ắc</a:t>
              </a:r>
              <a:r>
                <a:rPr lang="en-US" sz="4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ấu</a:t>
              </a:r>
              <a:r>
                <a:rPr lang="en-US" sz="4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goặc</a:t>
              </a:r>
              <a:endParaRPr lang="en-US" sz="4000" kern="12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Oval 3"/>
            <p:cNvSpPr/>
            <p:nvPr/>
          </p:nvSpPr>
          <p:spPr>
            <a:xfrm>
              <a:off x="1190901" y="1168303"/>
              <a:ext cx="1094524" cy="1094524"/>
            </a:xfrm>
            <a:prstGeom prst="ellipse">
              <a:avLst/>
            </a:prstGeom>
            <a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3"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</p:grpSp>
      <p:grpSp>
        <p:nvGrpSpPr>
          <p:cNvPr id="13" name="Group 12"/>
          <p:cNvGrpSpPr/>
          <p:nvPr/>
        </p:nvGrpSpPr>
        <p:grpSpPr>
          <a:xfrm>
            <a:off x="1190901" y="3286038"/>
            <a:ext cx="10823747" cy="1094526"/>
            <a:chOff x="1190901" y="2537893"/>
            <a:chExt cx="10823747" cy="1094526"/>
          </a:xfrm>
        </p:grpSpPr>
        <p:sp>
          <p:nvSpPr>
            <p:cNvPr id="5" name="Freeform 4"/>
            <p:cNvSpPr/>
            <p:nvPr/>
          </p:nvSpPr>
          <p:spPr>
            <a:xfrm>
              <a:off x="1738164" y="2537893"/>
              <a:ext cx="10276484" cy="1094526"/>
            </a:xfrm>
            <a:custGeom>
              <a:avLst/>
              <a:gdLst>
                <a:gd name="connsiteX0" fmla="*/ 0 w 10276484"/>
                <a:gd name="connsiteY0" fmla="*/ 0 h 1094524"/>
                <a:gd name="connsiteX1" fmla="*/ 9729222 w 10276484"/>
                <a:gd name="connsiteY1" fmla="*/ 0 h 1094524"/>
                <a:gd name="connsiteX2" fmla="*/ 10276484 w 10276484"/>
                <a:gd name="connsiteY2" fmla="*/ 547262 h 1094524"/>
                <a:gd name="connsiteX3" fmla="*/ 9729222 w 10276484"/>
                <a:gd name="connsiteY3" fmla="*/ 1094524 h 1094524"/>
                <a:gd name="connsiteX4" fmla="*/ 0 w 10276484"/>
                <a:gd name="connsiteY4" fmla="*/ 1094524 h 1094524"/>
                <a:gd name="connsiteX5" fmla="*/ 0 w 10276484"/>
                <a:gd name="connsiteY5" fmla="*/ 0 h 10945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276484" h="1094524">
                  <a:moveTo>
                    <a:pt x="10276484" y="1094523"/>
                  </a:moveTo>
                  <a:lnTo>
                    <a:pt x="547262" y="1094523"/>
                  </a:lnTo>
                  <a:lnTo>
                    <a:pt x="0" y="547262"/>
                  </a:lnTo>
                  <a:lnTo>
                    <a:pt x="547262" y="1"/>
                  </a:lnTo>
                  <a:lnTo>
                    <a:pt x="10276484" y="1"/>
                  </a:lnTo>
                  <a:lnTo>
                    <a:pt x="10276484" y="1094523"/>
                  </a:lnTo>
                  <a:close/>
                </a:path>
              </a:pathLst>
            </a:custGeom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756286" tIns="152401" rIns="284480" bIns="152400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y</a:t>
              </a:r>
              <a:r>
                <a:rPr lang="en-US" sz="4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ắc</a:t>
              </a:r>
              <a:r>
                <a:rPr lang="en-US" sz="4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uyển</a:t>
              </a:r>
              <a:r>
                <a:rPr lang="en-US" sz="4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ế</a:t>
              </a:r>
              <a:endParaRPr lang="en-US" sz="40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Oval 5"/>
            <p:cNvSpPr/>
            <p:nvPr/>
          </p:nvSpPr>
          <p:spPr>
            <a:xfrm>
              <a:off x="1190901" y="2537894"/>
              <a:ext cx="1094524" cy="1094524"/>
            </a:xfrm>
            <a:prstGeom prst="ellipse">
              <a:avLst/>
            </a:prstGeom>
            <a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3"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</p:grpSp>
      <p:grpSp>
        <p:nvGrpSpPr>
          <p:cNvPr id="14" name="Group 13"/>
          <p:cNvGrpSpPr/>
          <p:nvPr/>
        </p:nvGrpSpPr>
        <p:grpSpPr>
          <a:xfrm>
            <a:off x="1190901" y="4780319"/>
            <a:ext cx="10823747" cy="1094526"/>
            <a:chOff x="1190901" y="3907483"/>
            <a:chExt cx="10823747" cy="1094526"/>
          </a:xfrm>
        </p:grpSpPr>
        <p:sp>
          <p:nvSpPr>
            <p:cNvPr id="7" name="Freeform 6"/>
            <p:cNvSpPr/>
            <p:nvPr/>
          </p:nvSpPr>
          <p:spPr>
            <a:xfrm>
              <a:off x="1738164" y="3907483"/>
              <a:ext cx="10276484" cy="1094526"/>
            </a:xfrm>
            <a:custGeom>
              <a:avLst/>
              <a:gdLst>
                <a:gd name="connsiteX0" fmla="*/ 0 w 10276484"/>
                <a:gd name="connsiteY0" fmla="*/ 0 h 1094524"/>
                <a:gd name="connsiteX1" fmla="*/ 9729222 w 10276484"/>
                <a:gd name="connsiteY1" fmla="*/ 0 h 1094524"/>
                <a:gd name="connsiteX2" fmla="*/ 10276484 w 10276484"/>
                <a:gd name="connsiteY2" fmla="*/ 547262 h 1094524"/>
                <a:gd name="connsiteX3" fmla="*/ 9729222 w 10276484"/>
                <a:gd name="connsiteY3" fmla="*/ 1094524 h 1094524"/>
                <a:gd name="connsiteX4" fmla="*/ 0 w 10276484"/>
                <a:gd name="connsiteY4" fmla="*/ 1094524 h 1094524"/>
                <a:gd name="connsiteX5" fmla="*/ 0 w 10276484"/>
                <a:gd name="connsiteY5" fmla="*/ 0 h 10945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276484" h="1094524">
                  <a:moveTo>
                    <a:pt x="10276484" y="1094523"/>
                  </a:moveTo>
                  <a:lnTo>
                    <a:pt x="547262" y="1094523"/>
                  </a:lnTo>
                  <a:lnTo>
                    <a:pt x="0" y="547262"/>
                  </a:lnTo>
                  <a:lnTo>
                    <a:pt x="547262" y="1"/>
                  </a:lnTo>
                  <a:lnTo>
                    <a:pt x="10276484" y="1"/>
                  </a:lnTo>
                  <a:lnTo>
                    <a:pt x="10276484" y="1094523"/>
                  </a:lnTo>
                  <a:close/>
                </a:path>
              </a:pathLst>
            </a:custGeom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756286" tIns="152401" rIns="284480" bIns="152401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</a:t>
              </a:r>
              <a:r>
                <a:rPr lang="en-US" sz="4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sz="4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ực</a:t>
              </a:r>
              <a:r>
                <a:rPr lang="en-US" sz="4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n</a:t>
              </a:r>
              <a:r>
                <a:rPr lang="en-US" sz="4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4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endParaRPr lang="en-US" sz="40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Oval 7"/>
            <p:cNvSpPr/>
            <p:nvPr/>
          </p:nvSpPr>
          <p:spPr>
            <a:xfrm>
              <a:off x="1190901" y="3907484"/>
              <a:ext cx="1094524" cy="1094524"/>
            </a:xfrm>
            <a:prstGeom prst="ellipse">
              <a:avLst/>
            </a:prstGeom>
            <a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3"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</p:grpSp>
      <p:sp>
        <p:nvSpPr>
          <p:cNvPr id="16" name="Rectangle 15"/>
          <p:cNvSpPr/>
          <p:nvPr/>
        </p:nvSpPr>
        <p:spPr>
          <a:xfrm>
            <a:off x="318655" y="314778"/>
            <a:ext cx="11430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nl-NL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</a:t>
            </a:r>
            <a:r>
              <a:rPr lang="nl-NL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: QUY TẮC DẤU NGOẶC VÀ </a:t>
            </a:r>
            <a:r>
              <a:rPr lang="nl-NL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 </a:t>
            </a:r>
            <a:r>
              <a:rPr lang="nl-NL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 CHUYỂN VẾ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5071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21673" y="134669"/>
            <a:ext cx="11430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nl-NL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 10</a:t>
            </a:r>
          </a:p>
          <a:p>
            <a:pPr algn="ctr">
              <a:spcAft>
                <a:spcPts val="0"/>
              </a:spcAft>
            </a:pPr>
            <a:r>
              <a:rPr lang="nl-NL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</a:t>
            </a:r>
            <a:r>
              <a:rPr lang="nl-NL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: QUY TẮC DẤU NGOẶC VÀ </a:t>
            </a:r>
            <a:r>
              <a:rPr lang="nl-NL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 </a:t>
            </a:r>
            <a:r>
              <a:rPr lang="nl-NL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 CHUYỂN VẾ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57155" y="1346257"/>
            <a:ext cx="3408305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1778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807602"/>
              </p:ext>
            </p:extLst>
          </p:nvPr>
        </p:nvGraphicFramePr>
        <p:xfrm>
          <a:off x="2161307" y="2747347"/>
          <a:ext cx="4724402" cy="712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3" name="Equation" r:id="rId4" imgW="1701800" imgH="254000" progId="Equation.DSMT4">
                  <p:embed/>
                </p:oleObj>
              </mc:Choice>
              <mc:Fallback>
                <p:oleObj name="Equation" r:id="rId4" imgW="1701800" imgH="2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1307" y="2747347"/>
                        <a:ext cx="4724402" cy="7126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700303"/>
              </p:ext>
            </p:extLst>
          </p:nvPr>
        </p:nvGraphicFramePr>
        <p:xfrm>
          <a:off x="2549191" y="3762266"/>
          <a:ext cx="4445960" cy="670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4" name="Equation" r:id="rId6" imgW="1701800" imgH="254000" progId="Equation.DSMT4">
                  <p:embed/>
                </p:oleObj>
              </mc:Choice>
              <mc:Fallback>
                <p:oleObj name="Equation" r:id="rId6" imgW="17018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191" y="3762266"/>
                        <a:ext cx="4445960" cy="6706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457155" y="1774978"/>
            <a:ext cx="9284914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ỏ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ằ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“+”,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457155" y="3302664"/>
            <a:ext cx="89274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“-”,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3707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96982" y="134669"/>
            <a:ext cx="1197032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nl-NL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 10 - § </a:t>
            </a:r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: QUY TẮC DẤU NGOẶC VÀ </a:t>
            </a:r>
            <a:r>
              <a:rPr lang="nl-NL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 </a:t>
            </a:r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 CHUYỂN VẾ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95750" y="793988"/>
            <a:ext cx="3408305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1778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67991" y="1274119"/>
            <a:ext cx="22573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: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011382" y="2829738"/>
            <a:ext cx="1413565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198394"/>
              </p:ext>
            </p:extLst>
          </p:nvPr>
        </p:nvGraphicFramePr>
        <p:xfrm>
          <a:off x="2825340" y="1150877"/>
          <a:ext cx="5502422" cy="897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6" name="Equation" r:id="rId4" imgW="2628900" imgH="431800" progId="Equation.DSMT4">
                  <p:embed/>
                </p:oleObj>
              </mc:Choice>
              <mc:Fallback>
                <p:oleObj name="Equation" r:id="rId4" imgW="26289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340" y="1150877"/>
                        <a:ext cx="5502422" cy="8971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96982" y="1976223"/>
            <a:ext cx="11430000" cy="5447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ỏ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oặ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ồ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345780" y="336800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726187"/>
              </p:ext>
            </p:extLst>
          </p:nvPr>
        </p:nvGraphicFramePr>
        <p:xfrm>
          <a:off x="2006726" y="3033432"/>
          <a:ext cx="7139650" cy="281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7" name="Equation" r:id="rId6" imgW="2844720" imgH="1295280" progId="Equation.DSMT4">
                  <p:embed/>
                </p:oleObj>
              </mc:Choice>
              <mc:Fallback>
                <p:oleObj name="Equation" r:id="rId6" imgW="2844720" imgH="1295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726" y="3033432"/>
                        <a:ext cx="7139650" cy="2813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574354" y="2488505"/>
            <a:ext cx="10021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endParaRPr lang="en-US" sz="2800" b="1" u="sng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8821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21673" y="134669"/>
            <a:ext cx="11430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nl-NL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 10</a:t>
            </a:r>
          </a:p>
          <a:p>
            <a:pPr algn="ctr">
              <a:spcAft>
                <a:spcPts val="0"/>
              </a:spcAft>
            </a:pPr>
            <a:r>
              <a:rPr lang="nl-NL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</a:t>
            </a:r>
            <a:r>
              <a:rPr lang="nl-NL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: QUY TẮC DẤU NGOẶC VÀ </a:t>
            </a:r>
            <a:r>
              <a:rPr lang="nl-NL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 </a:t>
            </a:r>
            <a:r>
              <a:rPr lang="nl-NL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 CHUYỂN VẾ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73445" y="1211887"/>
            <a:ext cx="20826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ám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á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088866"/>
              </p:ext>
            </p:extLst>
          </p:nvPr>
        </p:nvGraphicFramePr>
        <p:xfrm>
          <a:off x="2598238" y="1636970"/>
          <a:ext cx="12192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4" name="Equation" r:id="rId4" imgW="609336" imgH="393529" progId="Equation.DSMT4">
                  <p:embed/>
                </p:oleObj>
              </mc:Choice>
              <mc:Fallback>
                <p:oleObj name="Equation" r:id="rId4" imgW="609336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238" y="1636970"/>
                        <a:ext cx="1219200" cy="781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546728"/>
              </p:ext>
            </p:extLst>
          </p:nvPr>
        </p:nvGraphicFramePr>
        <p:xfrm>
          <a:off x="3439161" y="2501824"/>
          <a:ext cx="318655" cy="816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5" name="Equation" r:id="rId6" imgW="152334" imgH="393529" progId="Equation.DSMT4">
                  <p:embed/>
                </p:oleObj>
              </mc:Choice>
              <mc:Fallback>
                <p:oleObj name="Equation" r:id="rId6" imgW="152334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9161" y="2501824"/>
                        <a:ext cx="318655" cy="8165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656042" y="1765885"/>
            <a:ext cx="19575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,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585409" y="2112244"/>
            <a:ext cx="289855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585409" y="3066351"/>
            <a:ext cx="257795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3713018" y="1701428"/>
            <a:ext cx="31774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6890491" y="1701428"/>
            <a:ext cx="0" cy="3131127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5261386" y="242456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514845"/>
              </p:ext>
            </p:extLst>
          </p:nvPr>
        </p:nvGraphicFramePr>
        <p:xfrm>
          <a:off x="7211091" y="2529887"/>
          <a:ext cx="2128174" cy="2410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6" name="Equation" r:id="rId8" imgW="1079500" imgH="1219200" progId="Equation.DSMT4">
                  <p:embed/>
                </p:oleObj>
              </mc:Choice>
              <mc:Fallback>
                <p:oleObj name="Equation" r:id="rId8" imgW="1079500" imgH="1219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1091" y="2529887"/>
                        <a:ext cx="2128174" cy="24106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861413"/>
              </p:ext>
            </p:extLst>
          </p:nvPr>
        </p:nvGraphicFramePr>
        <p:xfrm>
          <a:off x="7237843" y="1701428"/>
          <a:ext cx="12192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7" name="Equation" r:id="rId10" imgW="609336" imgH="393529" progId="Equation.DSMT4">
                  <p:embed/>
                </p:oleObj>
              </mc:Choice>
              <mc:Fallback>
                <p:oleObj name="Equation" r:id="rId10" imgW="609336" imgH="393529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7843" y="1701428"/>
                        <a:ext cx="1219200" cy="781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7774079" y="1145956"/>
            <a:ext cx="10021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endParaRPr lang="en-US" sz="2800" b="1" u="sng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0976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  <p:bldP spid="10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21673" y="134669"/>
            <a:ext cx="11430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nl-NL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 10</a:t>
            </a:r>
          </a:p>
          <a:p>
            <a:pPr algn="ctr">
              <a:spcAft>
                <a:spcPts val="0"/>
              </a:spcAft>
            </a:pPr>
            <a:r>
              <a:rPr lang="nl-NL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</a:t>
            </a:r>
            <a:r>
              <a:rPr lang="nl-NL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: QUY TẮC DẤU NGOẶC VÀ </a:t>
            </a:r>
            <a:r>
              <a:rPr lang="nl-NL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 </a:t>
            </a:r>
            <a:r>
              <a:rPr lang="nl-NL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 CHUYỂN VẾ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64127" y="1332499"/>
            <a:ext cx="10945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ắc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ế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/T23</a:t>
            </a:r>
            <a:endParaRPr 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64127" y="2755090"/>
            <a:ext cx="18243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086699"/>
              </p:ext>
            </p:extLst>
          </p:nvPr>
        </p:nvGraphicFramePr>
        <p:xfrm>
          <a:off x="1857375" y="2765242"/>
          <a:ext cx="5707419" cy="56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7" name="Equation" r:id="rId4" imgW="2005729" imgH="203112" progId="Equation.DSMT4">
                  <p:embed/>
                </p:oleObj>
              </mc:Choice>
              <mc:Fallback>
                <p:oleObj name="Equation" r:id="rId4" imgW="200572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2765242"/>
                        <a:ext cx="5707419" cy="568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64127" y="1806059"/>
            <a:ext cx="1094509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ế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ang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ế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i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t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67265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7" grpId="0"/>
    </p:bldLst>
  </p:timing>
</p:sld>
</file>

<file path=ppt/theme/theme1.xml><?xml version="1.0" encoding="utf-8"?>
<a:theme xmlns:a="http://schemas.openxmlformats.org/drawingml/2006/main" name="Office 主题​​">
  <a:themeElements>
    <a:clrScheme name="四色华丽色系">
      <a:dk1>
        <a:sysClr val="windowText" lastClr="000000"/>
      </a:dk1>
      <a:lt1>
        <a:sysClr val="window" lastClr="FFFFFF"/>
      </a:lt1>
      <a:dk2>
        <a:srgbClr val="2F2F2F"/>
      </a:dk2>
      <a:lt2>
        <a:srgbClr val="FFFFF4"/>
      </a:lt2>
      <a:accent1>
        <a:srgbClr val="FC6E5B"/>
      </a:accent1>
      <a:accent2>
        <a:srgbClr val="FBC75D"/>
      </a:accent2>
      <a:accent3>
        <a:srgbClr val="66BFBC"/>
      </a:accent3>
      <a:accent4>
        <a:srgbClr val="8CC066"/>
      </a:accent4>
      <a:accent5>
        <a:srgbClr val="3F3F3F"/>
      </a:accent5>
      <a:accent6>
        <a:srgbClr val="262626"/>
      </a:accent6>
      <a:hlink>
        <a:srgbClr val="00D5D5"/>
      </a:hlink>
      <a:folHlink>
        <a:srgbClr val="DD00DD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86</Words>
  <Application>Microsoft Office PowerPoint</Application>
  <PresentationFormat>Custom</PresentationFormat>
  <Paragraphs>169</Paragraphs>
  <Slides>30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5" baseType="lpstr">
      <vt:lpstr>Office 主题​​</vt:lpstr>
      <vt:lpstr>3_Office Theme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YỆN TẬP</vt:lpstr>
      <vt:lpstr>LUYỆN TẬP</vt:lpstr>
      <vt:lpstr>LUYỆN TẬP</vt:lpstr>
      <vt:lpstr>LUYỆN TẬP</vt:lpstr>
      <vt:lpstr>LUYỆN TẬP</vt:lpstr>
      <vt:lpstr>VẬN DỤNG:</vt:lpstr>
      <vt:lpstr>PowerPoint Presentation</vt:lpstr>
      <vt:lpstr>PowerPoint Presentation</vt:lpstr>
    </vt:vector>
  </TitlesOfParts>
  <Company>thuvienhoclieu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8-28T02:09:39Z</dcterms:created>
  <dcterms:modified xsi:type="dcterms:W3CDTF">2022-08-28T02:09:43Z</dcterms:modified>
</cp:coreProperties>
</file>